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285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87000</wp:posOffset>
            </wp:positionH>
            <wp:positionV relativeFrom="topMargin">
              <wp:posOffset>10515600</wp:posOffset>
            </wp:positionV>
            <wp:extent cx="431800" cy="381000"/>
            <wp:wrapNone/>
            <wp:docPr id="10075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8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年广州市初中毕业生学业考试</w:t>
      </w:r>
    </w:p>
    <w:p w:rsidR="00FC5860" w:rsidRPr="00BE1BCD">
      <w:pPr>
        <w:spacing w:line="285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数学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，用时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20</w:t>
      </w:r>
      <w:r>
        <w:rPr>
          <w:rFonts w:ascii="宋体" w:cs="宋体" w:eastAsia="宋体" w:hAnsi="宋体"/>
          <w:b/>
          <w:color w:val="auto"/>
          <w:sz w:val="24"/>
        </w:rPr>
        <w:t>分钟．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单选题（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．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下列四个选项中，负无理数的是（</w:t>
      </w:r>
      <w:r>
        <w:rPr>
          <w:rFonts w:ascii="Times New Roman" w:cs="Times New Roman" w:eastAsia="Times New Roman" w:hAnsi="Times New Roman"/>
          <w:color w:val="auto"/>
        </w:rPr>
        <w:t xml:space="preserve">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VObpER5wn9vNAx1ODbqMbQ==" id="_x0000_i1025" o:ole="" o:oleicon="f" style="width:26.25pt;height:17.25pt" type="#_x0000_t75">
            <v:imagedata o:title="eqIdc9db9373e74ecf5d63ad98afe66aa4ba" r:id="rId6"/>
          </v:shape>
          <o:OLEObject DrawAspect="Content" ObjectID="_1" ProgID="Equation.DSMT4" ShapeID="_x0000_i1025" Type="Embed" r:id="rId7"/>
        </w:objec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6" o:ole="" o:oleicon="f" style="width:15pt;height:12.75pt" type="#_x0000_t75">
            <v:imagedata o:title="eqIdacbc6a613224461ade69362d46550474" r:id="rId8"/>
          </v:shape>
          <o:OLEObject DrawAspect="Content" ObjectID="_2" ProgID="Equation.DSMT4" ShapeID="_x0000_i1026" Type="Embed" r:id="rId9"/>
        </w:object>
      </w:r>
      <w:r w:rsidR="00FC5860" w:rsidRPr="00BE1BCD">
        <w:tab/>
      </w:r>
      <w:r w:rsidR="00FC5860" w:rsidRPr="00BE1BCD">
        <w:t xml:space="preserve">C. </w:t>
      </w:r>
      <w:r>
        <w:rPr>
          <w:rFonts w:ascii="Times New Roman" w:cs="Times New Roman" w:eastAsia="Times New Roman" w:hAnsi="Times New Roman"/>
          <w:color w:val="auto"/>
        </w:rPr>
        <w:t>0</w:t>
      </w:r>
      <w:r w:rsidR="00FC5860" w:rsidRPr="00BE1BCD">
        <w:tab/>
      </w:r>
      <w:r w:rsidR="00FC5860" w:rsidRPr="00BE1BCD">
        <w:t xml:space="preserve">D. </w:t>
      </w:r>
      <w:r>
        <w:rPr>
          <w:rFonts w:ascii="Times New Roman" w:cs="Times New Roman" w:eastAsia="Times New Roman" w:hAnsi="Times New Roman"/>
          <w:color w:val="auto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负无理数的含义，根据负无理数的定义，需同时满足负数和无理数两个条件．对各选项逐一分析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选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7" o:ole="" o:oleicon="f" style="width:26.25pt;height:17.25pt" type="#_x0000_t75">
            <v:imagedata o:title="eqIdc9db9373e74ecf5d63ad98afe66aa4ba" r:id="rId6"/>
          </v:shape>
          <o:OLEObject DrawAspect="Content" ObjectID="_3" ProgID="Equation.DSMT4" ShapeID="_x0000_i1027" Type="Embed" r:id="rId1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028" o:ole="" o:oleicon="f" style="width:18.55pt;height:17.45pt" type="#_x0000_t75">
            <v:imagedata o:title="eqIdcf298f00799cbf34b4db26f5f63af92f" r:id="rId11"/>
          </v:shape>
          <o:OLEObject DrawAspect="Content" ObjectID="_4" ProgID="Equation.DSMT4" ShapeID="_x0000_i1028" Type="Embed" r:id="rId12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2080" cy="167640"/>
            <wp:docPr id="169729058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82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无理数（无法表示为分数且是无限不循环小数），因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29" o:ole="" o:oleicon="f" style="width:26.25pt;height:17.25pt" type="#_x0000_t75">
            <v:imagedata o:title="eqIdc9db9373e74ecf5d63ad98afe66aa4ba" r:id="rId6"/>
          </v:shape>
          <o:OLEObject DrawAspect="Content" ObjectID="_5" ProgID="Equation.DSMT4" ShapeID="_x0000_i1029" Type="Embed" r:id="rId14"/>
        </w:object>
      </w:r>
      <w:r>
        <w:rPr>
          <w:rFonts w:ascii="宋体" w:cs="宋体" w:eastAsia="宋体" w:hAnsi="宋体"/>
          <w:color w:val="000000"/>
        </w:rPr>
        <w:t>也是无理数．负号表明其为负数，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0" o:ole="" o:oleicon="f" style="width:26.25pt;height:17.25pt" type="#_x0000_t75">
            <v:imagedata o:title="eqIdc9db9373e74ecf5d63ad98afe66aa4ba" r:id="rId6"/>
          </v:shape>
          <o:OLEObject DrawAspect="Content" ObjectID="_6" ProgID="Equation.DSMT4" ShapeID="_x0000_i1030" Type="Embed" r:id="rId15"/>
        </w:object>
      </w:r>
      <w:r>
        <w:rPr>
          <w:rFonts w:ascii="宋体" w:cs="宋体" w:eastAsia="宋体" w:hAnsi="宋体"/>
          <w:color w:val="000000"/>
        </w:rPr>
        <w:t>是负无理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1" o:ole="" o:oleicon="f" style="width:15pt;height:12.75pt" type="#_x0000_t75">
            <v:imagedata o:title="eqIdacbc6a613224461ade69362d46550474" r:id="rId8"/>
          </v:shape>
          <o:OLEObject DrawAspect="Content" ObjectID="_7" ProgID="Equation.DSMT4" ShapeID="_x0000_i1031" Type="Embed" r:id="rId1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032" o:ole="" o:oleicon="f" style="width:15pt;height:12.75pt" type="#_x0000_t75">
            <v:imagedata o:title="eqIdacbc6a613224461ade69362d46550474" r:id="rId8"/>
          </v:shape>
          <o:OLEObject DrawAspect="Content" ObjectID="_8" ProgID="Equation.DSMT4" ShapeID="_x0000_i1032" Type="Embed" r:id="rId17"/>
        </w:object>
      </w:r>
      <w:r>
        <w:rPr>
          <w:rFonts w:ascii="宋体" w:cs="宋体" w:eastAsia="宋体" w:hAnsi="宋体"/>
          <w:color w:val="000000"/>
        </w:rPr>
        <w:t>是整数，属于有理数，不符合无理数的条件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3" o:ole="" o:oleicon="f" style="width:9.75pt;height:14.25pt" type="#_x0000_t75">
            <v:imagedata o:title="eqIdc95b6be4554f03bf496092f1acdfbb89" r:id="rId18"/>
          </v:shape>
          <o:OLEObject DrawAspect="Content" ObjectID="_9" ProgID="Equation.DSMT4" ShapeID="_x0000_i1033" Type="Embed" r:id="rId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034" o:ole="" o:oleicon="f" style="width:9.75pt;height:14.25pt" type="#_x0000_t75">
            <v:imagedata o:title="eqIdc95b6be4554f03bf496092f1acdfbb89" r:id="rId18"/>
          </v:shape>
          <o:OLEObject DrawAspect="Content" ObjectID="_10" ProgID="Equation.DSMT4" ShapeID="_x0000_i1034" Type="Embed" r:id="rId20"/>
        </w:object>
      </w:r>
      <w:r>
        <w:rPr>
          <w:rFonts w:ascii="宋体" w:cs="宋体" w:eastAsia="宋体" w:hAnsi="宋体"/>
          <w:color w:val="000000"/>
        </w:rPr>
        <w:t>是整数，属于有理数，且非负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选项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5" o:ole="" o:oleicon="f" style="width:9pt;height:14.25pt" type="#_x0000_t75">
            <v:imagedata o:title="eqId5ca7d1107389675d32b56ec097464c14" r:id="rId21"/>
          </v:shape>
          <o:OLEObject DrawAspect="Content" ObjectID="_11" ProgID="Equation.DSMT4" ShapeID="_x0000_i1035" Type="Embed" r:id="rId2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036" o:ole="" o:oleicon="f" style="width:9pt;height:14.25pt" type="#_x0000_t75">
            <v:imagedata o:title="eqId5ca7d1107389675d32b56ec097464c14" r:id="rId21"/>
          </v:shape>
          <o:OLEObject DrawAspect="Content" ObjectID="_12" ProgID="Equation.DSMT4" ShapeID="_x0000_i1036" Type="Embed" r:id="rId23"/>
        </w:object>
      </w:r>
      <w:r>
        <w:rPr>
          <w:rFonts w:ascii="宋体" w:cs="宋体" w:eastAsia="宋体" w:hAnsi="宋体"/>
          <w:color w:val="000000"/>
        </w:rPr>
        <w:t>是正整数，属于有理数，且非负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，只有选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同时满足负数和无理数的条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如图，将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7" o:ole="" o:oleicon="f" style="width:51pt;height:14.25pt" type="#_x0000_t75">
            <v:imagedata o:title="eqIddd967903ed5a6f640a5b801ec8be0070" r:id="rId24"/>
          </v:shape>
          <o:OLEObject DrawAspect="Content" ObjectID="_13" ProgID="Equation.DSMT4" ShapeID="_x0000_i1037" Type="Embed" r:id="rId25"/>
        </w:object>
      </w:r>
      <w:r>
        <w:rPr>
          <w:rFonts w:ascii="宋体" w:cs="宋体" w:eastAsia="宋体" w:hAnsi="宋体"/>
          <w:color w:val="000000"/>
        </w:rPr>
        <w:t>绕直角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8" o:ole="" o:oleicon="f" style="width:21pt;height:13.95pt" type="#_x0000_t75">
            <v:imagedata o:title="eqId60ef95894ceebaf236170e8832dcf7e3" r:id="rId26"/>
          </v:shape>
          <o:OLEObject DrawAspect="Content" ObjectID="_14" ProgID="Equation.DSMT4" ShapeID="_x0000_i1038" Type="Embed" r:id="rId27"/>
        </w:object>
      </w:r>
      <w:r>
        <w:rPr>
          <w:rFonts w:ascii="宋体" w:cs="宋体" w:eastAsia="宋体" w:hAnsi="宋体"/>
          <w:color w:val="000000"/>
        </w:rPr>
        <w:t>所在直线旋转一周，可以得到的立体图形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657225" cy="1104900"/>
            <wp:docPr descr="学科网(www.zxxk.com)--教育资源门户，提供试卷、教案、课件、论文、素材以及各类教学资源下载，还有大量而丰富的教学相关资讯！ VObpER5wn9v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885825" cy="914400"/>
            <wp:docPr descr="学科网(www.zxxk.com)--教育资源门户，提供试卷、教案、课件、论文、素材以及各类教学资源下载，还有大量而丰富的教学相关资讯！ VObpER5wn9v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00100" cy="866775"/>
            <wp:docPr descr="学科网(www.zxxk.com)--教育资源门户，提供试卷、教案、课件、论文、素材以及各类教学资源下载，还有大量而丰富的教学相关资讯！ VObpER5wn9v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733425" cy="885825"/>
            <wp:docPr descr="学科网(www.zxxk.com)--教育资源门户，提供试卷、教案、课件、论文、素材以及各类教学资源下载，还有大量而丰富的教学相关资讯！ VObpER5wn9v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552450" cy="981075"/>
            <wp:docPr descr="学科网(www.zxxk.com)--教育资源门户，提供试卷、教案、课件、论文、素材以及各类教学资源下载，还有大量而丰富的教学相关资讯！ VObpER5wn9v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点，线，面，体之间的关系，圆锥的认识，根据面动成体结合圆锥的特点可得答案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39" o:ole="" o:oleicon="f" style="width:51pt;height:14.25pt" type="#_x0000_t75">
            <v:imagedata o:title="eqIddd967903ed5a6f640a5b801ec8be0070" r:id="rId24"/>
          </v:shape>
          <o:OLEObject DrawAspect="Content" ObjectID="_15" ProgID="Equation.DSMT4" ShapeID="_x0000_i1039" Type="Embed" r:id="rId33"/>
        </w:object>
      </w:r>
      <w:r>
        <w:rPr>
          <w:rFonts w:ascii="宋体" w:cs="宋体" w:eastAsia="宋体" w:hAnsi="宋体"/>
          <w:color w:val="000000"/>
        </w:rPr>
        <w:t>绕直角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0" o:ole="" o:oleicon="f" style="width:21pt;height:13.95pt" type="#_x0000_t75">
            <v:imagedata o:title="eqId60ef95894ceebaf236170e8832dcf7e3" r:id="rId26"/>
          </v:shape>
          <o:OLEObject DrawAspect="Content" ObjectID="_16" ProgID="Equation.DSMT4" ShapeID="_x0000_i1040" Type="Embed" r:id="rId34"/>
        </w:object>
      </w:r>
      <w:r>
        <w:rPr>
          <w:rFonts w:ascii="宋体" w:cs="宋体" w:eastAsia="宋体" w:hAnsi="宋体"/>
          <w:color w:val="000000"/>
        </w:rPr>
        <w:t>所在的直线旋转一周后所得到的几何体是一个圆锥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选项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下列运算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1" o:ole="" o:oleicon="f" style="width:57pt;height:15.75pt" type="#_x0000_t75">
            <v:imagedata o:title="eqIdaa220c09d817808ff0a9321530534ca2" r:id="rId35"/>
          </v:shape>
          <o:OLEObject DrawAspect="Content" ObjectID="_17" ProgID="Equation.DSMT4" ShapeID="_x0000_i1041" Type="Embed" r:id="rId3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2" o:ole="" o:oleicon="f" style="width:78.95pt;height:18pt" type="#_x0000_t75">
            <v:imagedata o:title="eqIdee3aaa50de23a340edbd64a3776d2275" r:id="rId37"/>
          </v:shape>
          <o:OLEObject DrawAspect="Content" ObjectID="_18" ProgID="Equation.DSMT4" ShapeID="_x0000_i1042" Type="Embed" r:id="rId38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3" o:ole="" o:oleicon="f" style="width:138.75pt;height:18.75pt" type="#_x0000_t75">
            <v:imagedata o:title="eqIdd602ccde9aa0febdb38b9a3506c587da" r:id="rId39"/>
          </v:shape>
          <o:OLEObject DrawAspect="Content" ObjectID="_19" ProgID="Equation.DSMT4" ShapeID="_x0000_i1043" Type="Embed" r:id="rId4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4" o:ole="" o:oleicon="f" style="width:123pt;height:18.75pt" type="#_x0000_t75">
            <v:imagedata o:title="eqIde9e3fbc46c37c91bda3b9c2099e97dc9" r:id="rId41"/>
          </v:shape>
          <o:OLEObject DrawAspect="Content" ObjectID="_20" ProgID="Equation.DSMT4" ShapeID="_x0000_i1044" Type="Embed" r:id="rId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幂的运算、积的乘方、二次根式的加减法则．需逐一分析各选项的正确性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同底数幂相乘，底数不变，指数相加，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5" o:ole="" o:oleicon="f" style="width:84.75pt;height:15.75pt" type="#_x0000_t75">
            <v:imagedata o:title="eqIdf8b4f7f2de11d9f512f9608841938f23" r:id="rId43"/>
          </v:shape>
          <o:OLEObject DrawAspect="Content" ObjectID="_21" ProgID="Equation.DSMT4" ShapeID="_x0000_i1045" Type="Embed" r:id="rId44"/>
        </w:object>
      </w:r>
      <w:r>
        <w:rPr>
          <w:rFonts w:ascii="宋体" w:cs="宋体" w:eastAsia="宋体" w:hAnsi="宋体"/>
          <w:color w:val="000000"/>
        </w:rPr>
        <w:t>，但选项结果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6" o:ole="" o:oleicon="f" style="width:16.8pt;height:15.6pt" type="#_x0000_t75">
            <v:imagedata o:title="eqId9ebe542f6a5e7be628205a9791b46409" r:id="rId45"/>
          </v:shape>
          <o:OLEObject DrawAspect="Content" ObjectID="_22" ProgID="Equation.DSMT4" ShapeID="_x0000_i1046" Type="Embed" r:id="rId46"/>
        </w:object>
      </w:r>
      <w:r>
        <w:rPr>
          <w:rFonts w:ascii="宋体" w:cs="宋体" w:eastAsia="宋体" w:hAnsi="宋体"/>
          <w:color w:val="000000"/>
        </w:rPr>
        <w:t>，错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积的乘方需将每个因式分别乘方，且负数的奇数次方为负数，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7" o:ole="" o:oleicon="f" style="width:158.4pt;height:21.6pt" type="#_x0000_t75">
            <v:imagedata o:title="eqId1f1ac302b851943107bbc4e31261b813" r:id="rId47"/>
          </v:shape>
          <o:OLEObject DrawAspect="Content" ObjectID="_23" ProgID="Equation.DSMT4" ShapeID="_x0000_i1047" Type="Embed" r:id="rId48"/>
        </w:object>
      </w:r>
      <w:r>
        <w:rPr>
          <w:rFonts w:ascii="宋体" w:cs="宋体" w:eastAsia="宋体" w:hAnsi="宋体"/>
          <w:color w:val="000000"/>
        </w:rPr>
        <w:t>，但选项结果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8" o:ole="" o:oleicon="f" style="width:29.4pt;height:15.6pt" type="#_x0000_t75">
            <v:imagedata o:title="eqIdded4cada9732a7b96a4922cc0d5ccd7f" r:id="rId49"/>
          </v:shape>
          <o:OLEObject DrawAspect="Content" ObjectID="_24" ProgID="Equation.DSMT4" ShapeID="_x0000_i1048" Type="Embed" r:id="rId50"/>
        </w:object>
      </w:r>
      <w:r>
        <w:rPr>
          <w:rFonts w:ascii="宋体" w:cs="宋体" w:eastAsia="宋体" w:hAnsi="宋体"/>
          <w:color w:val="000000"/>
        </w:rPr>
        <w:t>，错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二次根式相减不能直接合并为被开方数相减．例如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49" o:ole="" o:oleicon="f" style="width:27.75pt;height:14.25pt" type="#_x0000_t75">
            <v:imagedata o:title="eqId43c7630484d76b37662fe1c4ebdf2f9c" r:id="rId51"/>
          </v:shape>
          <o:OLEObject DrawAspect="Content" ObjectID="_25" ProgID="Equation.DSMT4" ShapeID="_x0000_i1049" Type="Embed" r:id="rId5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0" o:ole="" o:oleicon="f" style="width:28.15pt;height:13.9pt" type="#_x0000_t75">
            <v:imagedata o:title="eqId3320a13248a3a1208ff6ee85c9d26f36" r:id="rId53"/>
          </v:shape>
          <o:OLEObject DrawAspect="Content" ObjectID="_26" ProgID="Equation.DSMT4" ShapeID="_x0000_i1050" Type="Embed" r:id="rId54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1" o:ole="" o:oleicon="f" style="width:84pt;height:15.6pt;mso-position-horizontal-relative:page;mso-position-vertical-relative:page;mso-wrap-style:square" type="#_x0000_t75">
            <v:imagedata o:title="eqId2750bc50a0f8155ac2889d43467c0a4c" r:id="rId55"/>
          </v:shape>
          <o:OLEObject DrawAspect="Content" ObjectID="_27" ProgID="Equation.DSMT4" ShapeID="_x0000_i1051" Type="Embed" r:id="rId56"/>
        </w:object>
      </w:r>
      <w:r>
        <w:rPr>
          <w:rFonts w:ascii="宋体" w:cs="宋体" w:eastAsia="宋体" w:hAnsi="宋体"/>
          <w:color w:val="000000"/>
        </w:rPr>
        <w:t>，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2" o:ole="" o:oleicon="f" style="width:77.3pt;height:18.25pt" type="#_x0000_t75">
            <v:imagedata o:title="eqIdd037d49eb1549b080197061771f0848c" r:id="rId57"/>
          </v:shape>
          <o:OLEObject DrawAspect="Content" ObjectID="_28" ProgID="Equation.DSMT4" ShapeID="_x0000_i1052" Type="Embed" r:id="rId58"/>
        </w:object>
      </w:r>
      <w:r>
        <w:rPr>
          <w:rFonts w:ascii="宋体" w:cs="宋体" w:eastAsia="宋体" w:hAnsi="宋体"/>
          <w:color w:val="000000"/>
        </w:rPr>
        <w:t>，错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同类二次根式相加，系数相加，根式部分不变，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3" o:ole="" o:oleicon="f" style="width:150.7pt;height:21.1pt" type="#_x0000_t75">
            <v:imagedata o:title="eqId44026a0f6dda9481f5486897eb2378b7" r:id="rId59"/>
          </v:shape>
          <o:OLEObject DrawAspect="Content" ObjectID="_29" ProgID="Equation.DSMT4" ShapeID="_x0000_i1053" Type="Embed" r:id="rId60"/>
        </w:object>
      </w:r>
      <w:r>
        <w:rPr>
          <w:rFonts w:ascii="宋体" w:cs="宋体" w:eastAsia="宋体" w:hAnsi="宋体"/>
          <w:color w:val="000000"/>
        </w:rPr>
        <w:t>，正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，正确答案为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4" o:ole="" o:oleicon="f" style="width:87.75pt;height:15.75pt" type="#_x0000_t75">
            <v:imagedata o:title="eqId70e4a9f20308f24dd213a7472d518c3d" r:id="rId61"/>
          </v:shape>
          <o:OLEObject DrawAspect="Content" ObjectID="_30" ProgID="Equation.DSMT4" ShapeID="_x0000_i1054" Type="Embed" r:id="rId62"/>
        </w:object>
      </w:r>
      <w:r>
        <w:rPr>
          <w:rFonts w:ascii="宋体" w:cs="宋体" w:eastAsia="宋体" w:hAnsi="宋体"/>
          <w:color w:val="000000"/>
        </w:rPr>
        <w:t>根的情况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有两个不相等的实数根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无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只有一个实数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一元二次方程根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6972905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76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判别式．通过计算判别式并分析其符号即可确定根的情况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对于方程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5" o:ole="" o:oleicon="f" style="width:87.75pt;height:15.75pt" type="#_x0000_t75">
            <v:imagedata o:title="eqId70e4a9f20308f24dd213a7472d518c3d" r:id="rId61"/>
          </v:shape>
          <o:OLEObject DrawAspect="Content" ObjectID="_31" ProgID="Equation.DSMT4" ShapeID="_x0000_i1055" Type="Embed" r:id="rId64"/>
        </w:object>
      </w:r>
      <w:r>
        <w:rPr>
          <w:rFonts w:ascii="宋体" w:cs="宋体" w:eastAsia="宋体" w:hAnsi="宋体"/>
          <w:color w:val="000000"/>
        </w:rPr>
        <w:t>，其判别式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056" o:ole="" o:oleicon="f" style="width:311.05pt;height:23.05pt" type="#_x0000_t75">
            <v:imagedata o:title="eqId2aa09d2956d9265ca49360ec225eab55" r:id="rId65"/>
          </v:shape>
          <o:OLEObject DrawAspect="Content" ObjectID="_32" ProgID="Equation.DSMT4" ShapeID="_x0000_i1056" Type="Embed" r:id="rId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7" o:ole="" o:oleicon="f" style="width:33pt;height:15.75pt" type="#_x0000_t75">
            <v:imagedata o:title="eqId8ea353a130882359b1902d9790123c91" r:id="rId67"/>
          </v:shape>
          <o:OLEObject DrawAspect="Content" ObjectID="_33" ProgID="Equation.DSMT4" ShapeID="_x0000_i1057" Type="Embed" r:id="rId6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8" o:ole="" o:oleicon="f" style="width:46.1pt;height:15.85pt" type="#_x0000_t75">
            <v:imagedata o:title="eqId3f9ef5997aec2d79bf2e11d4ff9a4632" r:id="rId69"/>
          </v:shape>
          <o:OLEObject DrawAspect="Content" ObjectID="_34" ProgID="Equation.DSMT4" ShapeID="_x0000_i1058" Type="Embed" r:id="rId70"/>
        </w:object>
      </w:r>
      <w:r>
        <w:rPr>
          <w:rFonts w:ascii="宋体" w:cs="宋体" w:eastAsia="宋体" w:hAnsi="宋体"/>
          <w:color w:val="000000"/>
        </w:rPr>
        <w:t>，因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59" o:ole="" o:oleicon="f" style="width:86.9pt;height:15.85pt" type="#_x0000_t75">
            <v:imagedata o:title="eqId06df691b77a91be6775d6f2057eae565" r:id="rId71"/>
          </v:shape>
          <o:OLEObject DrawAspect="Content" ObjectID="_35" ProgID="Equation.DSMT4" ShapeID="_x0000_i1059" Type="Embed" r:id="rId7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判别式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0" o:ole="" o:oleicon="f" style="width:12pt;height:12.75pt" type="#_x0000_t75">
            <v:imagedata o:title="eqIdb7ec4b4a628ce4482e16a3edc2953fc8" r:id="rId73"/>
          </v:shape>
          <o:OLEObject DrawAspect="Content" ObjectID="_36" ProgID="Equation.DSMT4" ShapeID="_x0000_i1060" Type="Embed" r:id="rId74"/>
        </w:object>
      </w:r>
      <w:r>
        <w:rPr>
          <w:rFonts w:ascii="宋体" w:cs="宋体" w:eastAsia="宋体" w:hAnsi="宋体"/>
          <w:color w:val="000000"/>
        </w:rPr>
        <w:t>恒为负数，方程无实数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某地一周的每天最高气温如下表，利用这些数据绘制了下列四个统计图，最适合描述气温变化趋势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tbl>
      <w:tblPr>
        <w:tblStyle w:val="TableNormal"/>
        <w:tblW w:type="dxa" w:w="390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110"/>
        <w:gridCol w:w="480"/>
        <w:gridCol w:w="480"/>
        <w:gridCol w:w="480"/>
        <w:gridCol w:w="480"/>
        <w:gridCol w:w="480"/>
        <w:gridCol w:w="480"/>
        <w:gridCol w:w="480"/>
      </w:tblGrid>
      <w:tr>
        <w:tblPrEx>
          <w:tblW w:type="dxa" w:w="390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星期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一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二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四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五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六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日</w:t>
            </w:r>
          </w:p>
        </w:tc>
      </w:tr>
      <w:tr>
        <w:tblPrEx>
          <w:tblW w:type="dxa" w:w="3900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最高气温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/</w:t>
            </w:r>
            <w:r>
              <w:rPr>
                <w:rFonts w:ascii="宋体" w:cs="宋体" w:eastAsia="宋体" w:hAnsi="宋体"/>
                <w:color w:val="000000"/>
              </w:rPr>
              <w:t>℃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5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8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0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9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2190750" cy="1181100"/>
            <wp:docPr descr="学科网(www.zxxk.com)--教育资源门户，提供试卷、教案、课件、论文、素材以及各类教学资源下载，还有大量而丰富的教学相关资讯！ VObpER5wn9v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724025" cy="1095375"/>
            <wp:docPr descr="学科网(www.zxxk.com)--教育资源门户，提供试卷、教案、课件、论文、素材以及各类教学资源下载，还有大量而丰富的教学相关资讯！ VObpER5wn9v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952625" cy="1228725"/>
            <wp:docPr descr="学科网(www.zxxk.com)--教育资源门户，提供试卷、教案、课件、论文、素材以及各类教学资源下载，还有大量而丰富的教学相关资讯！ VObpER5wn9v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276350" cy="1257300"/>
            <wp:docPr descr="学科网(www.zxxk.com)--教育资源门户，提供试卷、教案、课件、论文、素材以及各类教学资源下载，还有大量而丰富的教学相关资讯！ VObpER5wn9v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选择合适的统计图，根据条形图，折线图，扇形图的特点进行选择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扇形统计图可以清楚地表示各部分数量和总量之间的关系；条形统计图可以清楚地看出数量的多少；折线统计图，不仅可以清楚地看出数量的多少，而且还能清楚地看出数量的增减变化趋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最适合描述气温变化趋势的是折线统计图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，在平面直角坐标系中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1" o:ole="" o:oleicon="f" style="width:39.75pt;height:15.75pt" type="#_x0000_t75">
            <v:imagedata o:title="eqId075b0a166147b163e5859c5143da16ca" r:id="rId79"/>
          </v:shape>
          <o:OLEObject DrawAspect="Content" ObjectID="_37" ProgID="Equation.DSMT4" ShapeID="_x0000_i1061" Type="Embed" r:id="rId80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2" o:ole="" o:oleicon="f" style="width:39.55pt;height:15.55pt" type="#_x0000_t75">
            <v:imagedata o:title="eqId3e87b3d349194312a934fced615e563c" r:id="rId81"/>
          </v:shape>
          <o:OLEObject DrawAspect="Content" ObjectID="_38" ProgID="Equation.DSMT4" ShapeID="_x0000_i1062" Type="Embed" r:id="rId82"/>
        </w:object>
      </w:r>
      <w:r>
        <w:rPr>
          <w:rFonts w:ascii="宋体" w:cs="宋体" w:eastAsia="宋体" w:hAnsi="宋体"/>
          <w:color w:val="000000"/>
        </w:rPr>
        <w:t>，若将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3" o:ole="" o:oleicon="f" style="width:29.2pt;height:13.05pt" type="#_x0000_t75">
            <v:imagedata o:title="eqIdd77f5191798242b7b9b88a75e17e4425" r:id="rId83"/>
          </v:shape>
          <o:OLEObject DrawAspect="Content" ObjectID="_39" ProgID="Equation.DSMT4" ShapeID="_x0000_i1063" Type="Embed" r:id="rId84"/>
        </w:object>
      </w:r>
      <w:r>
        <w:rPr>
          <w:rFonts w:ascii="宋体" w:cs="宋体" w:eastAsia="宋体" w:hAnsi="宋体"/>
          <w:color w:val="000000"/>
        </w:rPr>
        <w:t>向上平移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个单位长度后与线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4" o:ole="" o:oleicon="f" style="width:19.95pt;height:13pt" type="#_x0000_t75">
            <v:imagedata o:title="eqIdf52a58fbaf4fea03567e88a9f0f6e37e" r:id="rId85"/>
          </v:shape>
          <o:OLEObject DrawAspect="Content" ObjectID="_40" ProgID="Equation.DSMT4" ShapeID="_x0000_i1064" Type="Embed" r:id="rId86"/>
        </w:object>
      </w:r>
      <w:r>
        <w:rPr>
          <w:rFonts w:ascii="宋体" w:cs="宋体" w:eastAsia="宋体" w:hAnsi="宋体"/>
          <w:color w:val="000000"/>
        </w:rPr>
        <w:t>有交点，则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取值范围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24050" cy="1581150"/>
            <wp:docPr descr="学科网(www.zxxk.com)--教育资源门户，提供试卷、教案、课件、论文、素材以及各类教学资源下载，还有大量而丰富的教学相关资讯！ VObpER5wn9v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5" o:ole="" o:oleicon="f" style="width:57.75pt;height:14.25pt" type="#_x0000_t75">
            <v:imagedata o:title="eqId57512acfd9523080b4fea0ded9f58f7d" r:id="rId88"/>
          </v:shape>
          <o:OLEObject DrawAspect="Content" ObjectID="_41" ProgID="Equation.DSMT4" ShapeID="_x0000_i1065" Type="Embed" r:id="rId8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6" o:ole="" o:oleicon="f" style="width:44.25pt;height:14.25pt" type="#_x0000_t75">
            <v:imagedata o:title="eqId0ba94b59e6be1c62ee14930d019e60ca" r:id="rId90"/>
          </v:shape>
          <o:OLEObject DrawAspect="Content" ObjectID="_42" ProgID="Equation.DSMT4" ShapeID="_x0000_i1066" Type="Embed" r:id="rId9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7" o:ole="" o:oleicon="f" style="width:60pt;height:14.25pt" type="#_x0000_t75">
            <v:imagedata o:title="eqIdb2dfdc056b901371d4b719e4a789febd" r:id="rId92"/>
          </v:shape>
          <o:OLEObject DrawAspect="Content" ObjectID="_43" ProgID="Equation.DSMT4" ShapeID="_x0000_i1067" Type="Embed" r:id="rId9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8" o:ole="" o:oleicon="f" style="width:42pt;height:13pt" type="#_x0000_t75">
            <v:imagedata o:title="eqIdf8cd4c60da0356a153bfe520e6c1d5a0" r:id="rId94"/>
          </v:shape>
          <o:OLEObject DrawAspect="Content" ObjectID="_44" ProgID="Equation.DSMT4" ShapeID="_x0000_i1068" Type="Embed" r:id="rId9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一次函数图象的平移以及一次函数与线段的交点问题，正确掌握相关性质内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先求出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69" o:ole="" o:oleicon="f" style="width:29.2pt;height:13.05pt" type="#_x0000_t75">
            <v:imagedata o:title="eqIdd77f5191798242b7b9b88a75e17e4425" r:id="rId83"/>
          </v:shape>
          <o:OLEObject DrawAspect="Content" ObjectID="_45" ProgID="Equation.DSMT4" ShapeID="_x0000_i1069" Type="Embed" r:id="rId96"/>
        </w:object>
      </w:r>
      <w:r>
        <w:rPr>
          <w:rFonts w:ascii="宋体" w:cs="宋体" w:eastAsia="宋体" w:hAnsi="宋体"/>
          <w:color w:val="000000"/>
        </w:rPr>
        <w:t>平移后的解析式，再根据直线与线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0" o:ole="" o:oleicon="f" style="width:19.95pt;height:13pt" type="#_x0000_t75">
            <v:imagedata o:title="eqIdf52a58fbaf4fea03567e88a9f0f6e37e" r:id="rId85"/>
          </v:shape>
          <o:OLEObject DrawAspect="Content" ObjectID="_46" ProgID="Equation.DSMT4" ShapeID="_x0000_i1070" Type="Embed" r:id="rId97"/>
        </w:object>
      </w:r>
      <w:r>
        <w:rPr>
          <w:rFonts w:ascii="宋体" w:cs="宋体" w:eastAsia="宋体" w:hAnsi="宋体"/>
          <w:color w:val="000000"/>
        </w:rPr>
        <w:t>有交点，分别求出直线经过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时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值，进而确定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取值范围，据此进行分析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依题意，将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1" o:ole="" o:oleicon="f" style="width:29.2pt;height:13.05pt" type="#_x0000_t75">
            <v:imagedata o:title="eqIdd77f5191798242b7b9b88a75e17e4425" r:id="rId83"/>
          </v:shape>
          <o:OLEObject DrawAspect="Content" ObjectID="_47" ProgID="Equation.DSMT4" ShapeID="_x0000_i1071" Type="Embed" r:id="rId98"/>
        </w:object>
      </w:r>
      <w:r>
        <w:rPr>
          <w:rFonts w:ascii="宋体" w:cs="宋体" w:eastAsia="宋体" w:hAnsi="宋体"/>
          <w:color w:val="000000"/>
        </w:rPr>
        <w:t>向上平移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个单位长度后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2" o:ole="" o:oleicon="f" style="width:46.8pt;height:16.2pt" type="#_x0000_t75">
            <v:imagedata o:title="eqIdb6e737e35e2dd99728aa93beb2f6ff72" r:id="rId99"/>
          </v:shape>
          <o:OLEObject DrawAspect="Content" ObjectID="_48" ProgID="Equation.DSMT4" ShapeID="_x0000_i1072" Type="Embed" r:id="rId1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3" o:ole="" o:oleicon="f" style="width:39.75pt;height:15.75pt" type="#_x0000_t75">
            <v:imagedata o:title="eqId075b0a166147b163e5859c5143da16ca" r:id="rId79"/>
          </v:shape>
          <o:OLEObject DrawAspect="Content" ObjectID="_49" ProgID="Equation.DSMT4" ShapeID="_x0000_i1073" Type="Embed" r:id="rId101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4" o:ole="" o:oleicon="f" style="width:39.55pt;height:15.55pt" type="#_x0000_t75">
            <v:imagedata o:title="eqId3e87b3d349194312a934fced615e563c" r:id="rId81"/>
          </v:shape>
          <o:OLEObject DrawAspect="Content" ObjectID="_50" ProgID="Equation.DSMT4" ShapeID="_x0000_i1074" Type="Embed" r:id="rId102"/>
        </w:object>
      </w:r>
      <w:r>
        <w:rPr>
          <w:rFonts w:ascii="宋体" w:cs="宋体" w:eastAsia="宋体" w:hAnsi="宋体"/>
          <w:color w:val="000000"/>
        </w:rPr>
        <w:t>，且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5" o:ole="" o:oleicon="f" style="width:29.2pt;height:13.05pt" type="#_x0000_t75">
            <v:imagedata o:title="eqIdd77f5191798242b7b9b88a75e17e4425" r:id="rId83"/>
          </v:shape>
          <o:OLEObject DrawAspect="Content" ObjectID="_51" ProgID="Equation.DSMT4" ShapeID="_x0000_i1075" Type="Embed" r:id="rId103"/>
        </w:object>
      </w:r>
      <w:r>
        <w:rPr>
          <w:rFonts w:ascii="宋体" w:cs="宋体" w:eastAsia="宋体" w:hAnsi="宋体"/>
          <w:color w:val="000000"/>
        </w:rPr>
        <w:t>向上平移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个单位长度后与线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6" o:ole="" o:oleicon="f" style="width:19.95pt;height:13pt" type="#_x0000_t75">
            <v:imagedata o:title="eqIdf52a58fbaf4fea03567e88a9f0f6e37e" r:id="rId85"/>
          </v:shape>
          <o:OLEObject DrawAspect="Content" ObjectID="_52" ProgID="Equation.DSMT4" ShapeID="_x0000_i1076" Type="Embed" r:id="rId104"/>
        </w:object>
      </w:r>
      <w:r>
        <w:rPr>
          <w:rFonts w:ascii="宋体" w:cs="宋体" w:eastAsia="宋体" w:hAnsi="宋体"/>
          <w:color w:val="000000"/>
        </w:rPr>
        <w:t>有交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7" o:ole="" o:oleicon="f" style="width:39.75pt;height:15.75pt" type="#_x0000_t75">
            <v:imagedata o:title="eqId075b0a166147b163e5859c5143da16ca" r:id="rId79"/>
          </v:shape>
          <o:OLEObject DrawAspect="Content" ObjectID="_53" ProgID="Equation.DSMT4" ShapeID="_x0000_i1077" Type="Embed" r:id="rId105"/>
        </w:object>
      </w:r>
      <w:r>
        <w:rPr>
          <w:rFonts w:ascii="宋体" w:cs="宋体" w:eastAsia="宋体" w:hAnsi="宋体"/>
          <w:color w:val="000000"/>
        </w:rPr>
        <w:t>代入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8" o:ole="" o:oleicon="f" style="width:49.9pt;height:13.9pt" type="#_x0000_t75">
            <v:imagedata o:title="eqIdbabe3d9ae9e45fb75dc3fb322e5cefd4" r:id="rId106"/>
          </v:shape>
          <o:OLEObject DrawAspect="Content" ObjectID="_54" ProgID="Equation.DSMT4" ShapeID="_x0000_i1078" Type="Embed" r:id="rId107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79" o:ole="" o:oleicon="f" style="width:29.25pt;height:14.25pt" type="#_x0000_t75">
            <v:imagedata o:title="eqId6cf94d263ea1e5ddad405ccbc1eb2a2c" r:id="rId108"/>
          </v:shape>
          <o:OLEObject DrawAspect="Content" ObjectID="_55" ProgID="Equation.DSMT4" ShapeID="_x0000_i1079" Type="Embed" r:id="rId10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0" o:ole="" o:oleicon="f" style="width:39.55pt;height:15.55pt" type="#_x0000_t75">
            <v:imagedata o:title="eqId3e87b3d349194312a934fced615e563c" r:id="rId81"/>
          </v:shape>
          <o:OLEObject DrawAspect="Content" ObjectID="_56" ProgID="Equation.DSMT4" ShapeID="_x0000_i1080" Type="Embed" r:id="rId110"/>
        </w:object>
      </w:r>
      <w:r>
        <w:rPr>
          <w:rFonts w:ascii="宋体" w:cs="宋体" w:eastAsia="宋体" w:hAnsi="宋体"/>
          <w:color w:val="000000"/>
        </w:rPr>
        <w:t>代入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1" o:ole="" o:oleicon="f" style="width:49pt;height:13.9pt" type="#_x0000_t75">
            <v:imagedata o:title="eqIddd7e50a420b8c13d4ee1ba3a89f27d7a" r:id="rId111"/>
          </v:shape>
          <o:OLEObject DrawAspect="Content" ObjectID="_57" ProgID="Equation.DSMT4" ShapeID="_x0000_i1081" Type="Embed" r:id="rId112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2" o:ole="" o:oleicon="f" style="width:29pt;height:14pt" type="#_x0000_t75">
            <v:imagedata o:title="eqIdc5c1344592c925b273f2cb9b9e47ebbb" r:id="rId113"/>
          </v:shape>
          <o:OLEObject DrawAspect="Content" ObjectID="_58" ProgID="Equation.DSMT4" ShapeID="_x0000_i1082" Type="Embed" r:id="rId114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3" o:ole="" o:oleicon="f" style="width:42pt;height:13pt" type="#_x0000_t75">
            <v:imagedata o:title="eqIdf8cd4c60da0356a153bfe520e6c1d5a0" r:id="rId94"/>
          </v:shape>
          <o:OLEObject DrawAspect="Content" ObjectID="_59" ProgID="Equation.DSMT4" ShapeID="_x0000_i1083" Type="Embed" r:id="rId11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4" o:ole="" o:oleicon="f" style="width:1in;height:20.1pt" type="#_x0000_t75">
            <v:imagedata o:title="eqIdf76ebaabee80c7b152d78d73bf1b902d" r:id="rId116"/>
          </v:shape>
          <o:OLEObject DrawAspect="Content" ObjectID="_60" ProgID="Equation.DSMT4" ShapeID="_x0000_i1084" Type="Embed" r:id="rId117"/>
        </w:object>
      </w:r>
      <w:r>
        <w:rPr>
          <w:rFonts w:ascii="宋体" w:cs="宋体" w:eastAsia="宋体" w:hAnsi="宋体"/>
          <w:color w:val="000000"/>
        </w:rPr>
        <w:t>，反比例函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5" o:ole="" o:oleicon="f" style="width:30.75pt;height:30.75pt" type="#_x0000_t75">
            <v:imagedata o:title="eqId07854693dd2e33f66030d6106eb6e0ee" r:id="rId118"/>
          </v:shape>
          <o:OLEObject DrawAspect="Content" ObjectID="_61" ProgID="Equation.DSMT4" ShapeID="_x0000_i1085" Type="Embed" r:id="rId119"/>
        </w:object>
      </w:r>
      <w:r>
        <w:rPr>
          <w:rFonts w:ascii="宋体" w:cs="宋体" w:eastAsia="宋体" w:hAnsi="宋体"/>
          <w:color w:val="000000"/>
        </w:rPr>
        <w:t>的图象在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第一、二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第一、三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第二、四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第三、四象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绝对值的化简，反比例函数图象的性质，由绝对值的性质得出</w:t>
      </w:r>
      <w:r>
        <w:rPr>
          <w:rFonts w:ascii="Times New Roman" w:cs="Times New Roman" w:eastAsia="Times New Roman" w:hAnsi="Times New Roman"/>
          <w:i/>
          <w:color w:val="000000"/>
        </w:rPr>
        <w:t>k</w:t>
      </w:r>
      <w:r>
        <w:rPr>
          <w:rFonts w:ascii="宋体" w:cs="宋体" w:eastAsia="宋体" w:hAnsi="宋体"/>
          <w:color w:val="000000"/>
        </w:rPr>
        <w:t>的符号，再根据反比例函数的图象性质确定其所在象限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确定</w:t>
      </w:r>
      <w:r>
        <w:rPr>
          <w:rFonts w:ascii="Times New Roman" w:cs="Times New Roman" w:eastAsia="Times New Roman" w:hAnsi="Times New Roman"/>
          <w:i/>
          <w:color w:val="000000"/>
        </w:rPr>
        <w:t>k</w:t>
      </w:r>
      <w:r>
        <w:rPr>
          <w:rFonts w:ascii="宋体" w:cs="宋体" w:eastAsia="宋体" w:hAnsi="宋体"/>
          <w:color w:val="000000"/>
        </w:rPr>
        <w:t>的符号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题设条件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6" o:ole="" o:oleicon="f" style="width:38.85pt;height:20.1pt" type="#_x0000_t75">
            <v:imagedata o:title="eqId12c968979fd9a2da739942482c73de11" r:id="rId120"/>
          </v:shape>
          <o:OLEObject DrawAspect="Content" ObjectID="_62" ProgID="Equation.DSMT4" ShapeID="_x0000_i1086" Type="Embed" r:id="rId121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7" o:ole="" o:oleicon="f" style="width:28.5pt;height:14pt" type="#_x0000_t75">
            <v:imagedata o:title="eqIdf2c80c26a794a844127aae7dee87c93b" r:id="rId122"/>
          </v:shape>
          <o:OLEObject DrawAspect="Content" ObjectID="_63" ProgID="Equation.DSMT4" ShapeID="_x0000_i1087" Type="Embed" r:id="rId123"/>
        </w:object>
      </w:r>
      <w:r>
        <w:rPr>
          <w:rFonts w:ascii="宋体" w:cs="宋体" w:eastAsia="宋体" w:hAnsi="宋体"/>
          <w:color w:val="000000"/>
        </w:rPr>
        <w:t>，根据绝对值的非负性，右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8" o:ole="" o:oleicon="f" style="width:35.25pt;height:14.25pt" type="#_x0000_t75">
            <v:imagedata o:title="eqId5f23ee22df2bea033b0d13ee28b57edc" r:id="rId124"/>
          </v:shape>
          <o:OLEObject DrawAspect="Content" ObjectID="_64" ProgID="Equation.DSMT4" ShapeID="_x0000_i1088" Type="Embed" r:id="rId125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89" o:ole="" o:oleicon="f" style="width:27.75pt;height:14.25pt" type="#_x0000_t75">
            <v:imagedata o:title="eqId40b27cd0e82eb9352f999948adfecbf3" r:id="rId126"/>
          </v:shape>
          <o:OLEObject DrawAspect="Content" ObjectID="_65" ProgID="Equation.DSMT4" ShapeID="_x0000_i1089" Type="Embed" r:id="rId127"/>
        </w:object>
      </w:r>
      <w:r>
        <w:rPr>
          <w:rFonts w:ascii="宋体" w:cs="宋体" w:eastAsia="宋体" w:hAnsi="宋体"/>
          <w:color w:val="000000"/>
        </w:rPr>
        <w:t>．又因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0" o:ole="" o:oleicon="f" style="width:28.5pt;height:14pt" type="#_x0000_t75">
            <v:imagedata o:title="eqIdf2c80c26a794a844127aae7dee87c93b" r:id="rId122"/>
          </v:shape>
          <o:OLEObject DrawAspect="Content" ObjectID="_66" ProgID="Equation.DSMT4" ShapeID="_x0000_i1090" Type="Embed" r:id="rId128"/>
        </w:object>
      </w:r>
      <w:r>
        <w:rPr>
          <w:rFonts w:ascii="宋体" w:cs="宋体" w:eastAsia="宋体" w:hAnsi="宋体"/>
          <w:color w:val="000000"/>
        </w:rPr>
        <w:t>，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1" o:ole="" o:oleicon="f" style="width:9.9pt;height:14.1pt" type="#_x0000_t75">
            <v:imagedata o:title="eqIdf0a532e15e232cb4b99a8d4d07c89575" r:id="rId129"/>
          </v:shape>
          <o:OLEObject DrawAspect="Content" ObjectID="_67" ProgID="Equation.DSMT4" ShapeID="_x0000_i1091" Type="Embed" r:id="rId130"/>
        </w:object>
      </w:r>
      <w:r>
        <w:rPr>
          <w:rFonts w:ascii="宋体" w:cs="宋体" w:eastAsia="宋体" w:hAnsi="宋体"/>
          <w:color w:val="000000"/>
        </w:rPr>
        <w:t>为负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反比例函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2" o:ole="" o:oleicon="f" style="width:30.75pt;height:30.75pt" type="#_x0000_t75">
            <v:imagedata o:title="eqId07854693dd2e33f66030d6106eb6e0ee" r:id="rId118"/>
          </v:shape>
          <o:OLEObject DrawAspect="Content" ObjectID="_68" ProgID="Equation.DSMT4" ShapeID="_x0000_i1092" Type="Embed" r:id="rId131"/>
        </w:object>
      </w:r>
      <w:r>
        <w:rPr>
          <w:rFonts w:ascii="宋体" w:cs="宋体" w:eastAsia="宋体" w:hAnsi="宋体"/>
          <w:color w:val="000000"/>
        </w:rPr>
        <w:t>的图象位置由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3" o:ole="" o:oleicon="f" style="width:9.9pt;height:14.1pt" type="#_x0000_t75">
            <v:imagedata o:title="eqIdf0a532e15e232cb4b99a8d4d07c89575" r:id="rId129"/>
          </v:shape>
          <o:OLEObject DrawAspect="Content" ObjectID="_69" ProgID="Equation.DSMT4" ShapeID="_x0000_i1093" Type="Embed" r:id="rId132"/>
        </w:object>
      </w:r>
      <w:r>
        <w:rPr>
          <w:rFonts w:ascii="宋体" w:cs="宋体" w:eastAsia="宋体" w:hAnsi="宋体"/>
          <w:color w:val="000000"/>
        </w:rPr>
        <w:t>的符号决定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4" o:ole="" o:oleicon="f" style="width:25.2pt;height:13.2pt" type="#_x0000_t75">
            <v:imagedata o:title="eqId2f0d68648b10fce54dfc19c5ee60086d" r:id="rId133"/>
          </v:shape>
          <o:OLEObject DrawAspect="Content" ObjectID="_70" ProgID="Equation.DSMT4" ShapeID="_x0000_i1094" Type="Embed" r:id="rId134"/>
        </w:object>
      </w:r>
      <w:r>
        <w:rPr>
          <w:rFonts w:ascii="宋体" w:cs="宋体" w:eastAsia="宋体" w:hAnsi="宋体"/>
          <w:color w:val="000000"/>
        </w:rPr>
        <w:t>时，图象位于第一、三象限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5" o:ole="" o:oleicon="f" style="width:28.2pt;height:13.9pt" type="#_x0000_t75">
            <v:imagedata o:title="eqId44a4eaa80b44625890339d6a0065c241" r:id="rId135"/>
          </v:shape>
          <o:OLEObject DrawAspect="Content" ObjectID="_71" ProgID="Equation.DSMT4" ShapeID="_x0000_i1095" Type="Embed" r:id="rId136"/>
        </w:object>
      </w:r>
      <w:r>
        <w:rPr>
          <w:rFonts w:ascii="宋体" w:cs="宋体" w:eastAsia="宋体" w:hAnsi="宋体"/>
          <w:color w:val="000000"/>
        </w:rPr>
        <w:t>时，图象位于第二、四象限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6" o:ole="" o:oleicon="f" style="width:9.9pt;height:14.1pt" type="#_x0000_t75">
            <v:imagedata o:title="eqIdf0a532e15e232cb4b99a8d4d07c89575" r:id="rId129"/>
          </v:shape>
          <o:OLEObject DrawAspect="Content" ObjectID="_72" ProgID="Equation.DSMT4" ShapeID="_x0000_i1096" Type="Embed" r:id="rId137"/>
        </w:object>
      </w:r>
      <w:r>
        <w:rPr>
          <w:rFonts w:ascii="宋体" w:cs="宋体" w:eastAsia="宋体" w:hAnsi="宋体"/>
          <w:color w:val="000000"/>
        </w:rPr>
        <w:t>为负数，故图象在第二、四象限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，正确答案为选项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如图，菱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7" o:ole="" o:oleicon="f" style="width:36pt;height:13.95pt" type="#_x0000_t75">
            <v:imagedata o:title="eqId411b38a18046fea8e9fab1f9f9b80a5f" r:id="rId138"/>
          </v:shape>
          <o:OLEObject DrawAspect="Content" ObjectID="_73" ProgID="Equation.DSMT4" ShapeID="_x0000_i1097" Type="Embed" r:id="rId139"/>
        </w:object>
      </w:r>
      <w:r>
        <w:rPr>
          <w:rFonts w:ascii="宋体" w:cs="宋体" w:eastAsia="宋体" w:hAnsi="宋体"/>
          <w:color w:val="000000"/>
        </w:rPr>
        <w:t>的面积为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分别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8" o:ole="" o:oleicon="f" style="width:19.95pt;height:13pt" type="#_x0000_t75">
            <v:imagedata o:title="eqIdf52a58fbaf4fea03567e88a9f0f6e37e" r:id="rId85"/>
          </v:shape>
          <o:OLEObject DrawAspect="Content" ObjectID="_74" ProgID="Equation.DSMT4" ShapeID="_x0000_i1098" Type="Embed" r:id="rId14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099" o:ole="" o:oleicon="f" style="width:20.05pt;height:13.75pt" type="#_x0000_t75">
            <v:imagedata o:title="eqId0dc5c9827dfd0be5a9c85962d6ccbfb1" r:id="rId141"/>
          </v:shape>
          <o:OLEObject DrawAspect="Content" ObjectID="_75" ProgID="Equation.DSMT4" ShapeID="_x0000_i1099" Type="Embed" r:id="rId14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0" o:ole="" o:oleicon="f" style="width:20pt;height:13.95pt" type="#_x0000_t75">
            <v:imagedata o:title="eqId9d78abbad68bbbf12af10cd40ef4c353" r:id="rId143"/>
          </v:shape>
          <o:OLEObject DrawAspect="Content" ObjectID="_76" ProgID="Equation.DSMT4" ShapeID="_x0000_i1100" Type="Embed" r:id="rId14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1" o:ole="" o:oleicon="f" style="width:20.25pt;height:12.75pt" type="#_x0000_t75">
            <v:imagedata o:title="eqId67d822262ff00915910e5b87d81ad1ba" r:id="rId145"/>
          </v:shape>
          <o:OLEObject DrawAspect="Content" ObjectID="_77" ProgID="Equation.DSMT4" ShapeID="_x0000_i1101" Type="Embed" r:id="rId146"/>
        </w:object>
      </w:r>
      <w:r>
        <w:rPr>
          <w:rFonts w:ascii="宋体" w:cs="宋体" w:eastAsia="宋体" w:hAnsi="宋体"/>
          <w:color w:val="000000"/>
        </w:rPr>
        <w:t>的中点，则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2" o:ole="" o:oleicon="f" style="width:38pt;height:13.95pt" type="#_x0000_t75">
            <v:imagedata o:title="eqId611f100dcfa7803db6eb233e2e7f2dab" r:id="rId147"/>
          </v:shape>
          <o:OLEObject DrawAspect="Content" ObjectID="_78" ProgID="Equation.DSMT4" ShapeID="_x0000_i1102" Type="Embed" r:id="rId148"/>
        </w:object>
      </w:r>
      <w:r>
        <w:rPr>
          <w:rFonts w:ascii="宋体" w:cs="宋体" w:eastAsia="宋体" w:hAnsi="宋体"/>
          <w:color w:val="000000"/>
        </w:rPr>
        <w:t>的面积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66850" cy="933450"/>
            <wp:docPr descr="学科网(www.zxxk.com)--教育资源门户，提供试卷、教案、课件、论文、素材以及各类教学资源下载，还有大量而丰富的教学相关资讯！ VObpER5wn9v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3" o:ole="" o:oleicon="f" style="width:11.9pt;height:31.3pt" type="#_x0000_t75">
            <v:imagedata o:title="eqId533a7b702ada1dd80123e4041271d521" r:id="rId150"/>
          </v:shape>
          <o:OLEObject DrawAspect="Content" ObjectID="_79" ProgID="Equation.DSMT4" ShapeID="_x0000_i1103" Type="Embed" r:id="rId15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中点四边形，根据三角形中位线定理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4" o:ole="" o:oleicon="f" style="width:156.95pt;height:14pt" type="#_x0000_t75">
            <v:imagedata o:title="eqId41b8edcb18e6e6f75abd6ab1064b741a" r:id="rId152"/>
          </v:shape>
          <o:OLEObject DrawAspect="Content" ObjectID="_80" ProgID="Equation.DSMT4" ShapeID="_x0000_i1104" Type="Embed" r:id="rId15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5" o:ole="" o:oleicon="f" style="width:118.05pt;height:14pt" type="#_x0000_t75">
            <v:imagedata o:title="eqId83ee6a3182381a99cd2170d4462f2300" r:id="rId154"/>
          </v:shape>
          <o:OLEObject DrawAspect="Content" ObjectID="_81" ProgID="Equation.DSMT4" ShapeID="_x0000_i1105" Type="Embed" r:id="rId155"/>
        </w:object>
      </w:r>
      <w:r>
        <w:rPr>
          <w:rFonts w:ascii="宋体" w:cs="宋体" w:eastAsia="宋体" w:hAnsi="宋体"/>
          <w:color w:val="000000"/>
        </w:rPr>
        <w:t>，证明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6" o:ole="" o:oleicon="f" style="width:38pt;height:13.95pt" type="#_x0000_t75">
            <v:imagedata o:title="eqId611f100dcfa7803db6eb233e2e7f2dab" r:id="rId147"/>
          </v:shape>
          <o:OLEObject DrawAspect="Content" ObjectID="_82" ProgID="Equation.DSMT4" ShapeID="_x0000_i1106" Type="Embed" r:id="rId156"/>
        </w:object>
      </w:r>
      <w:r>
        <w:rPr>
          <w:rFonts w:ascii="宋体" w:cs="宋体" w:eastAsia="宋体" w:hAnsi="宋体"/>
          <w:color w:val="000000"/>
        </w:rPr>
        <w:t>是矩形，进而得菱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7" o:ole="" o:oleicon="f" style="width:36pt;height:13.95pt" type="#_x0000_t75">
            <v:imagedata o:title="eqId411b38a18046fea8e9fab1f9f9b80a5f" r:id="rId138"/>
          </v:shape>
          <o:OLEObject DrawAspect="Content" ObjectID="_83" ProgID="Equation.DSMT4" ShapeID="_x0000_i1107" Type="Embed" r:id="rId157"/>
        </w:object>
      </w:r>
      <w:r>
        <w:rPr>
          <w:rFonts w:ascii="宋体" w:cs="宋体" w:eastAsia="宋体" w:hAnsi="宋体"/>
          <w:color w:val="000000"/>
        </w:rPr>
        <w:t>的面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8" o:ole="" o:oleicon="f" style="width:120.1pt;height:31.05pt" type="#_x0000_t75">
            <v:imagedata o:title="eqId08e31d5fba289a49964617283985493b" r:id="rId158"/>
          </v:shape>
          <o:OLEObject DrawAspect="Content" ObjectID="_84" ProgID="Equation.DSMT4" ShapeID="_x0000_i1108" Type="Embed" r:id="rId159"/>
        </w:object>
      </w:r>
      <w:r>
        <w:rPr>
          <w:rFonts w:ascii="宋体" w:cs="宋体" w:eastAsia="宋体" w:hAnsi="宋体"/>
          <w:color w:val="000000"/>
        </w:rPr>
        <w:t>．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09" o:ole="" o:oleicon="f" style="width:38pt;height:13.95pt" type="#_x0000_t75">
            <v:imagedata o:title="eqId611f100dcfa7803db6eb233e2e7f2dab" r:id="rId147"/>
          </v:shape>
          <o:OLEObject DrawAspect="Content" ObjectID="_85" ProgID="Equation.DSMT4" ShapeID="_x0000_i1109" Type="Embed" r:id="rId160"/>
        </w:object>
      </w:r>
      <w:r>
        <w:rPr>
          <w:rFonts w:ascii="宋体" w:cs="宋体" w:eastAsia="宋体" w:hAnsi="宋体"/>
          <w:color w:val="000000"/>
        </w:rPr>
        <w:t>面积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0" o:ole="" o:oleicon="f" style="width:47.1pt;height:12.95pt" type="#_x0000_t75">
            <v:imagedata o:title="eqIdda0a6c97b87c44034d1ccdde5771fd24" r:id="rId161"/>
          </v:shape>
          <o:OLEObject DrawAspect="Content" ObjectID="_86" ProgID="Equation.DSMT4" ShapeID="_x0000_i1110" Type="Embed" r:id="rId162"/>
        </w:object>
      </w:r>
      <w:r>
        <w:rPr>
          <w:rFonts w:ascii="宋体" w:cs="宋体" w:eastAsia="宋体" w:hAnsi="宋体"/>
          <w:color w:val="000000"/>
        </w:rPr>
        <w:t>故可得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1" o:ole="" o:oleicon="f" style="width:48pt;height:13.8pt" type="#_x0000_t75">
            <v:imagedata o:title="eqId2d578394cd8e4d7a705599269c512960" r:id="rId163"/>
          </v:shape>
          <o:OLEObject DrawAspect="Content" ObjectID="_87" ProgID="Equation.DSMT4" ShapeID="_x0000_i1111" Type="Embed" r:id="rId164"/>
        </w:object>
      </w:r>
      <w:r>
        <w:rPr>
          <w:rFonts w:ascii="宋体" w:cs="宋体" w:eastAsia="宋体" w:hAnsi="宋体"/>
          <w:color w:val="000000"/>
        </w:rPr>
        <w:t>交于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66850" cy="933450"/>
            <wp:docPr descr="学科网(www.zxxk.com)--教育资源门户，提供试卷、教案、课件、论文、素材以及各类教学资源下载，还有大量而丰富的教学相关资讯！ VObpER5wn9v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2" o:ole="" o:oleicon="f" style="width:36pt;height:13.95pt" type="#_x0000_t75">
            <v:imagedata o:title="eqId411b38a18046fea8e9fab1f9f9b80a5f" r:id="rId138"/>
          </v:shape>
          <o:OLEObject DrawAspect="Content" ObjectID="_88" ProgID="Equation.DSMT4" ShapeID="_x0000_i1112" Type="Embed" r:id="rId166"/>
        </w:object>
      </w:r>
      <w:r>
        <w:rPr>
          <w:rFonts w:ascii="宋体" w:cs="宋体" w:eastAsia="宋体" w:hAnsi="宋体"/>
          <w:color w:val="000000"/>
        </w:rPr>
        <w:t>是菱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3" o:ole="" o:oleicon="f" style="width:51pt;height:13.95pt" type="#_x0000_t75">
            <v:imagedata o:title="eqIdcfc1f76257275ab4b04f9bc913535670" r:id="rId167"/>
          </v:shape>
          <o:OLEObject DrawAspect="Content" ObjectID="_89" ProgID="Equation.DSMT4" ShapeID="_x0000_i1113" Type="Embed" r:id="rId1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i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i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i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分别是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4" o:ole="" o:oleicon="f" style="width:74.25pt;height:14.25pt" type="#_x0000_t75">
            <v:imagedata o:title="eqIdb23fc110b93d0ba75d461cb46a6ed1ca" r:id="rId169"/>
          </v:shape>
          <o:OLEObject DrawAspect="Content" ObjectID="_90" ProgID="Equation.DSMT4" ShapeID="_x0000_i1114" Type="Embed" r:id="rId17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5" o:ole="" o:oleicon="f" style="width:20.25pt;height:12.75pt" type="#_x0000_t75">
            <v:imagedata o:title="eqId67d822262ff00915910e5b87d81ad1ba" r:id="rId145"/>
          </v:shape>
          <o:OLEObject DrawAspect="Content" ObjectID="_91" ProgID="Equation.DSMT4" ShapeID="_x0000_i1115" Type="Embed" r:id="rId171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6" o:ole="" o:oleicon="f" style="width:102.05pt;height:14pt" type="#_x0000_t75">
            <v:imagedata o:title="eqIde24a65761912704da75cd1293985e2db" r:id="rId172"/>
          </v:shape>
          <o:OLEObject DrawAspect="Content" ObjectID="_92" ProgID="Equation.DSMT4" ShapeID="_x0000_i1116" Type="Embed" r:id="rId17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7" o:ole="" o:oleicon="f" style="width:225.9pt;height:14pt" type="#_x0000_t75">
            <v:imagedata o:title="eqId1538e76d9a35e3e073911f092765a853" r:id="rId174"/>
          </v:shape>
          <o:OLEObject DrawAspect="Content" ObjectID="_93" ProgID="Equation.DSMT4" ShapeID="_x0000_i1117" Type="Embed" r:id="rId1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8" o:ole="" o:oleicon="f" style="width:103.05pt;height:14pt" type="#_x0000_t75">
            <v:imagedata o:title="eqId69732ad2e5b7738ae62fddb37e27e7cd" r:id="rId176"/>
          </v:shape>
          <o:OLEObject DrawAspect="Content" ObjectID="_94" ProgID="Equation.DSMT4" ShapeID="_x0000_i1118" Type="Embed" r:id="rId1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19" o:ole="" o:oleicon="f" style="width:38pt;height:13.95pt" type="#_x0000_t75">
            <v:imagedata o:title="eqId611f100dcfa7803db6eb233e2e7f2dab" r:id="rId147"/>
          </v:shape>
          <o:OLEObject DrawAspect="Content" ObjectID="_95" ProgID="Equation.DSMT4" ShapeID="_x0000_i1119" Type="Embed" r:id="rId178"/>
        </w:object>
      </w:r>
      <w:r>
        <w:rPr>
          <w:rFonts w:ascii="宋体" w:cs="宋体" w:eastAsia="宋体" w:hAnsi="宋体"/>
          <w:color w:val="000000"/>
        </w:rPr>
        <w:t>是平行四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0" o:ole="" o:oleicon="f" style="width:51pt;height:13.95pt" type="#_x0000_t75">
            <v:imagedata o:title="eqIdcfc1f76257275ab4b04f9bc913535670" r:id="rId167"/>
          </v:shape>
          <o:OLEObject DrawAspect="Content" ObjectID="_96" ProgID="Equation.DSMT4" ShapeID="_x0000_i1120" Type="Embed" r:id="rId1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1" o:ole="" o:oleicon="f" style="width:65.25pt;height:14.25pt" type="#_x0000_t75">
            <v:imagedata o:title="eqId20ccc37b189fa2cbc269ca0b233dac37" r:id="rId180"/>
          </v:shape>
          <o:OLEObject DrawAspect="Content" ObjectID="_97" ProgID="Equation.DSMT4" ShapeID="_x0000_i1121" Type="Embed" r:id="rId1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2" o:ole="" o:oleicon="f" style="width:108pt;height:13.95pt" type="#_x0000_t75">
            <v:imagedata o:title="eqId1d0df1bb9624dbef775604c5521c2868" r:id="rId182"/>
          </v:shape>
          <o:OLEObject DrawAspect="Content" ObjectID="_98" ProgID="Equation.DSMT4" ShapeID="_x0000_i1122" Type="Embed" r:id="rId18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3" o:ole="" o:oleicon="f" style="width:169.95pt;height:14pt" type="#_x0000_t75">
            <v:imagedata o:title="eqId9358515bf0d741ce146c1bf3d3ccd4dc" r:id="rId184"/>
          </v:shape>
          <o:OLEObject DrawAspect="Content" ObjectID="_99" ProgID="Equation.DSMT4" ShapeID="_x0000_i1123" Type="Embed" r:id="rId1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4" o:ole="" o:oleicon="f" style="width:110.05pt;height:12.7pt" type="#_x0000_t75">
            <v:imagedata o:title="eqIdb32fca00956af0012ad6396c1ed9136d" r:id="rId186"/>
          </v:shape>
          <o:OLEObject DrawAspect="Content" ObjectID="_100" ProgID="Equation.DSMT4" ShapeID="_x0000_i1124" Type="Embed" r:id="rId1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5" o:ole="" o:oleicon="f" style="width:66pt;height:14.25pt" type="#_x0000_t75">
            <v:imagedata o:title="eqId620145f423e2e4d19f2a52300c212733" r:id="rId188"/>
          </v:shape>
          <o:OLEObject DrawAspect="Content" ObjectID="_101" ProgID="Equation.DSMT4" ShapeID="_x0000_i1125" Type="Embed" r:id="rId18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6" o:ole="" o:oleicon="f" style="width:38pt;height:13.95pt" type="#_x0000_t75">
            <v:imagedata o:title="eqId611f100dcfa7803db6eb233e2e7f2dab" r:id="rId147"/>
          </v:shape>
          <o:OLEObject DrawAspect="Content" ObjectID="_102" ProgID="Equation.DSMT4" ShapeID="_x0000_i1126" Type="Embed" r:id="rId190"/>
        </w:object>
      </w:r>
      <w:r>
        <w:rPr>
          <w:rFonts w:ascii="宋体" w:cs="宋体" w:eastAsia="宋体" w:hAnsi="宋体"/>
          <w:color w:val="000000"/>
        </w:rPr>
        <w:t>是矩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菱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7" o:ole="" o:oleicon="f" style="width:36pt;height:13.95pt" type="#_x0000_t75">
            <v:imagedata o:title="eqId411b38a18046fea8e9fab1f9f9b80a5f" r:id="rId138"/>
          </v:shape>
          <o:OLEObject DrawAspect="Content" ObjectID="_103" ProgID="Equation.DSMT4" ShapeID="_x0000_i1127" Type="Embed" r:id="rId191"/>
        </w:object>
      </w:r>
      <w:r>
        <w:rPr>
          <w:rFonts w:ascii="宋体" w:cs="宋体" w:eastAsia="宋体" w:hAnsi="宋体"/>
          <w:color w:val="000000"/>
        </w:rPr>
        <w:t>的面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8" o:ole="" o:oleicon="f" style="width:120.1pt;height:31.05pt" type="#_x0000_t75">
            <v:imagedata o:title="eqId08e31d5fba289a49964617283985493b" r:id="rId158"/>
          </v:shape>
          <o:OLEObject DrawAspect="Content" ObjectID="_104" ProgID="Equation.DSMT4" ShapeID="_x0000_i1128" Type="Embed" r:id="rId19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29" o:ole="" o:oleicon="f" style="width:72.85pt;height:13.9pt" type="#_x0000_t75">
            <v:imagedata o:title="eqId37ed23c642c62fdfea70da9d212f89e5" r:id="rId193"/>
          </v:shape>
          <o:OLEObject DrawAspect="Content" ObjectID="_105" ProgID="Equation.DSMT4" ShapeID="_x0000_i1129" Type="Embed" r:id="rId19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0" o:ole="" o:oleicon="f" style="width:61.15pt;height:13.9pt" type="#_x0000_t75">
            <v:imagedata o:title="eqIdd7ac6bba93d850f733a43457d4ce4b6a" r:id="rId195"/>
          </v:shape>
          <o:OLEObject DrawAspect="Content" ObjectID="_106" ProgID="Equation.DSMT4" ShapeID="_x0000_i1130" Type="Embed" r:id="rId19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1" o:ole="" o:oleicon="f" style="width:38pt;height:13.95pt" type="#_x0000_t75">
            <v:imagedata o:title="eqId611f100dcfa7803db6eb233e2e7f2dab" r:id="rId147"/>
          </v:shape>
          <o:OLEObject DrawAspect="Content" ObjectID="_107" ProgID="Equation.DSMT4" ShapeID="_x0000_i1131" Type="Embed" r:id="rId197"/>
        </w:object>
      </w:r>
      <w:r>
        <w:rPr>
          <w:rFonts w:ascii="宋体" w:cs="宋体" w:eastAsia="宋体" w:hAnsi="宋体"/>
          <w:color w:val="000000"/>
        </w:rPr>
        <w:t>的面积为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2" o:ole="" o:oleicon="f" style="width:22pt;height:15pt" type="#_x0000_t75">
            <v:imagedata o:title="eqId3d97cdc586744d208b6f69c9813af977" r:id="rId198"/>
          </v:shape>
          <o:OLEObject DrawAspect="Content" ObjectID="_108" ProgID="Equation.DSMT4" ShapeID="_x0000_i1132" Type="Embed" r:id="rId199"/>
        </w:object>
      </w:r>
      <w:r>
        <w:rPr>
          <w:rFonts w:ascii="宋体" w:cs="宋体" w:eastAsia="宋体" w:hAnsi="宋体"/>
          <w:color w:val="000000"/>
        </w:rPr>
        <w:t>的直径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3" o:ole="" o:oleicon="f" style="width:38pt;height:13pt" type="#_x0000_t75">
            <v:imagedata o:title="eqId3d2c15801fee2405573677484f5dcfa4" r:id="rId200"/>
          </v:shape>
          <o:OLEObject DrawAspect="Content" ObjectID="_109" ProgID="Equation.DSMT4" ShapeID="_x0000_i1133" Type="Embed" r:id="rId201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4" o:ole="" o:oleicon="f" style="width:20.4pt;height:16.65pt" type="#_x0000_t75">
            <v:imagedata o:title="eqId16d65cecaf8a3dc2953f4109c75a981e" r:id="rId202"/>
          </v:shape>
          <o:OLEObject DrawAspect="Content" ObjectID="_110" ProgID="Equation.DSMT4" ShapeID="_x0000_i1134" Type="Embed" r:id="rId203"/>
        </w:object>
      </w:r>
      <w:r>
        <w:rPr>
          <w:rFonts w:ascii="宋体" w:cs="宋体" w:eastAsia="宋体" w:hAnsi="宋体"/>
          <w:color w:val="000000"/>
        </w:rPr>
        <w:t>中点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在</w:t>
      </w:r>
      <w:r>
        <w:rPr>
          <w:color w:val="000000"/>
        </w:rPr>
        <w:t>弧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5" o:ole="" o:oleicon="f" style="width:20.05pt;height:13.75pt" type="#_x0000_t75">
            <v:imagedata o:title="eqId0dc5c9827dfd0be5a9c85962d6ccbfb1" r:id="rId141"/>
          </v:shape>
          <o:OLEObject DrawAspect="Content" ObjectID="_111" ProgID="Equation.DSMT4" ShapeID="_x0000_i1135" Type="Embed" r:id="rId204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6" o:ole="" o:oleicon="f" style="width:57.6pt;height:30.95pt" type="#_x0000_t75">
            <v:imagedata o:title="eqId70182a2a35b47c652cb124fb881d7710" r:id="rId205"/>
          </v:shape>
          <o:OLEObject DrawAspect="Content" ObjectID="_112" ProgID="Equation.DSMT4" ShapeID="_x0000_i1136" Type="Embed" r:id="rId206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7" o:ole="" o:oleicon="f" style="width:19.95pt;height:13pt" type="#_x0000_t75">
            <v:imagedata o:title="eqIdf52a58fbaf4fea03567e88a9f0f6e37e" r:id="rId85"/>
          </v:shape>
          <o:OLEObject DrawAspect="Content" ObjectID="_113" ProgID="Equation.DSMT4" ShapeID="_x0000_i1137" Type="Embed" r:id="rId207"/>
        </w:object>
      </w:r>
      <w:r>
        <w:rPr>
          <w:rFonts w:ascii="宋体" w:cs="宋体" w:eastAsia="宋体" w:hAnsi="宋体"/>
          <w:color w:val="000000"/>
        </w:rPr>
        <w:t>上的一个动点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8" o:ole="" o:oleicon="f" style="width:39pt;height:14.5pt" type="#_x0000_t75">
            <v:imagedata o:title="eqId177678001b2ccde1db8f57fa5e017002" r:id="rId208"/>
          </v:shape>
          <o:OLEObject DrawAspect="Content" ObjectID="_114" ProgID="Equation.DSMT4" ShapeID="_x0000_i1138" Type="Embed" r:id="rId209"/>
        </w:object>
      </w:r>
      <w:r>
        <w:rPr>
          <w:rFonts w:ascii="宋体" w:cs="宋体" w:eastAsia="宋体" w:hAnsi="宋体"/>
          <w:color w:val="000000"/>
        </w:rPr>
        <w:t>周长的最小值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19200" cy="1123950"/>
            <wp:docPr descr="学科网(www.zxxk.com)--教育资源门户，提供试卷、教案、课件、论文、素材以及各类教学资源下载，还有大量而丰富的教学相关资讯！ VObpER5wn9v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39" o:ole="" o:oleicon="f" style="width:35.25pt;height:18pt" type="#_x0000_t75">
            <v:imagedata o:title="eqIdeeaff6cf81a915d2e6524b9c745c916f" r:id="rId211"/>
          </v:shape>
          <o:OLEObject DrawAspect="Content" ObjectID="_115" ProgID="Equation.DSMT4" ShapeID="_x0000_i1139" Type="Embed" r:id="rId21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0" o:ole="" o:oleicon="f" style="width:41pt;height:18.25pt" type="#_x0000_t75">
            <v:imagedata o:title="eqIdb16e62553928b52fbc6948b55293e718" r:id="rId213"/>
          </v:shape>
          <o:OLEObject DrawAspect="Content" ObjectID="_116" ProgID="Equation.DSMT4" ShapeID="_x0000_i1140" Type="Embed" r:id="rId21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1" o:ole="" o:oleicon="f" style="width:35.25pt;height:18pt" type="#_x0000_t75">
            <v:imagedata o:title="eqIdc26df6dd1966d6ef9373bb040d8a4205" r:id="rId215"/>
          </v:shape>
          <o:OLEObject DrawAspect="Content" ObjectID="_117" ProgID="Equation.DSMT4" ShapeID="_x0000_i1141" Type="Embed" r:id="rId21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2" o:ole="" o:oleicon="f" style="width:40.8pt;height:18pt" type="#_x0000_t75">
            <v:imagedata o:title="eqId6d2cbfdd7e8f800fb6e849231b43700c" r:id="rId217"/>
          </v:shape>
          <o:OLEObject DrawAspect="Content" ObjectID="_118" ProgID="Equation.DSMT4" ShapeID="_x0000_i1142" Type="Embed" r:id="rId21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圆周角定理，勾股定理，等边三角形的判定与性质，轴对称性质，正确掌握相关性质内容是解题的关键．先作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3" o:ole="" o:oleicon="f" style="width:12.1pt;height:13.8pt" type="#_x0000_t75">
            <v:imagedata o:title="eqIdc5db41a1f31d6baee7c69990811edb9f" r:id="rId219"/>
          </v:shape>
          <o:OLEObject DrawAspect="Content" ObjectID="_119" ProgID="Equation.DSMT4" ShapeID="_x0000_i1143" Type="Embed" r:id="rId220"/>
        </w:objec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4" o:ole="" o:oleicon="f" style="width:19.95pt;height:13pt" type="#_x0000_t75">
            <v:imagedata o:title="eqIdf52a58fbaf4fea03567e88a9f0f6e37e" r:id="rId85"/>
          </v:shape>
          <o:OLEObject DrawAspect="Content" ObjectID="_120" ProgID="Equation.DSMT4" ShapeID="_x0000_i1144" Type="Embed" r:id="rId221"/>
        </w:object>
      </w:r>
      <w:r>
        <w:rPr>
          <w:rFonts w:ascii="宋体" w:cs="宋体" w:eastAsia="宋体" w:hAnsi="宋体"/>
          <w:color w:val="000000"/>
        </w:rPr>
        <w:t>的对称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5" o:ole="" o:oleicon="f" style="width:15pt;height:13.95pt" type="#_x0000_t75">
            <v:imagedata o:title="eqIdb4c8a9c4957431681ddfc77895a88508" r:id="rId222"/>
          </v:shape>
          <o:OLEObject DrawAspect="Content" ObjectID="_121" ProgID="Equation.DSMT4" ShapeID="_x0000_i1145" Type="Embed" r:id="rId223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6" o:ole="" o:oleicon="f" style="width:95pt;height:15.2pt" type="#_x0000_t75">
            <v:imagedata o:title="eqId3edccc562aad205b51671599bda5a414" r:id="rId224"/>
          </v:shape>
          <o:OLEObject DrawAspect="Content" ObjectID="_122" ProgID="Equation.DSMT4" ShapeID="_x0000_i1146" Type="Embed" r:id="rId225"/>
        </w:object>
      </w:r>
      <w:r>
        <w:rPr>
          <w:rFonts w:ascii="宋体" w:cs="宋体" w:eastAsia="宋体" w:hAnsi="宋体"/>
          <w:color w:val="000000"/>
        </w:rPr>
        <w:t>，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7" o:ole="" o:oleicon="f" style="width:19.95pt;height:13pt" type="#_x0000_t75">
            <v:imagedata o:title="eqIdf52a58fbaf4fea03567e88a9f0f6e37e" r:id="rId85"/>
          </v:shape>
          <o:OLEObject DrawAspect="Content" ObjectID="_123" ProgID="Equation.DSMT4" ShapeID="_x0000_i1147" Type="Embed" r:id="rId226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8" o:ole="" o:oleicon="f" style="width:15pt;height:13.95pt" type="#_x0000_t75">
            <v:imagedata o:title="eqIdcee6765a83140d745a6de4c85d9b6b50" r:id="rId227"/>
          </v:shape>
          <o:OLEObject DrawAspect="Content" ObjectID="_124" ProgID="Equation.DSMT4" ShapeID="_x0000_i1148" Type="Embed" r:id="rId228"/>
        </w:object>
      </w:r>
      <w:r>
        <w:rPr>
          <w:rFonts w:ascii="宋体" w:cs="宋体" w:eastAsia="宋体" w:hAnsi="宋体"/>
          <w:color w:val="000000"/>
        </w:rPr>
        <w:t>，因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49" o:ole="" o:oleicon="f" style="width:22pt;height:15pt" type="#_x0000_t75">
            <v:imagedata o:title="eqId3d97cdc586744d208b6f69c9813af977" r:id="rId198"/>
          </v:shape>
          <o:OLEObject DrawAspect="Content" ObjectID="_125" ProgID="Equation.DSMT4" ShapeID="_x0000_i1149" Type="Embed" r:id="rId229"/>
        </w:object>
      </w:r>
      <w:r>
        <w:rPr>
          <w:rFonts w:ascii="宋体" w:cs="宋体" w:eastAsia="宋体" w:hAnsi="宋体"/>
          <w:color w:val="000000"/>
        </w:rPr>
        <w:t>的直径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0" o:ole="" o:oleicon="f" style="width:38pt;height:13pt" type="#_x0000_t75">
            <v:imagedata o:title="eqId3d2c15801fee2405573677484f5dcfa4" r:id="rId200"/>
          </v:shape>
          <o:OLEObject DrawAspect="Content" ObjectID="_126" ProgID="Equation.DSMT4" ShapeID="_x0000_i1150" Type="Embed" r:id="rId230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1" o:ole="" o:oleicon="f" style="width:20.4pt;height:16.65pt" type="#_x0000_t75">
            <v:imagedata o:title="eqId16d65cecaf8a3dc2953f4109c75a981e" r:id="rId202"/>
          </v:shape>
          <o:OLEObject DrawAspect="Content" ObjectID="_127" ProgID="Equation.DSMT4" ShapeID="_x0000_i1151" Type="Embed" r:id="rId231"/>
        </w:object>
      </w:r>
      <w:r>
        <w:rPr>
          <w:rFonts w:ascii="宋体" w:cs="宋体" w:eastAsia="宋体" w:hAnsi="宋体"/>
          <w:color w:val="000000"/>
        </w:rPr>
        <w:t>中点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2" o:ole="" o:oleicon="f" style="width:68.95pt;height:13.9pt" type="#_x0000_t75">
            <v:imagedata o:title="eqId06011f6014466770cd6e1353a6b411af" r:id="rId232"/>
          </v:shape>
          <o:OLEObject DrawAspect="Content" ObjectID="_128" ProgID="Equation.DSMT4" ShapeID="_x0000_i1152" Type="Embed" r:id="rId233"/>
        </w:object>
      </w:r>
      <w:r>
        <w:rPr>
          <w:rFonts w:ascii="宋体" w:cs="宋体" w:eastAsia="宋体" w:hAnsi="宋体"/>
          <w:color w:val="000000"/>
        </w:rPr>
        <w:t>，再结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3" o:ole="" o:oleicon="f" style="width:57.6pt;height:30.95pt" type="#_x0000_t75">
            <v:imagedata o:title="eqId70182a2a35b47c652cb124fb881d7710" r:id="rId205"/>
          </v:shape>
          <o:OLEObject DrawAspect="Content" ObjectID="_129" ProgID="Equation.DSMT4" ShapeID="_x0000_i1153" Type="Embed" r:id="rId234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4" o:ole="" o:oleicon="f" style="width:67pt;height:14.5pt" type="#_x0000_t75">
            <v:imagedata o:title="eqId8052651082b1215593dafbf10e72b837" r:id="rId235"/>
          </v:shape>
          <o:OLEObject DrawAspect="Content" ObjectID="_130" ProgID="Equation.DSMT4" ShapeID="_x0000_i1154" Type="Embed" r:id="rId236"/>
        </w:object>
      </w:r>
      <w:r>
        <w:rPr>
          <w:rFonts w:ascii="宋体" w:cs="宋体" w:eastAsia="宋体" w:hAnsi="宋体"/>
          <w:color w:val="000000"/>
        </w:rPr>
        <w:t>，再证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5" o:ole="" o:oleicon="f" style="width:41.4pt;height:14.4pt" type="#_x0000_t75">
            <v:imagedata o:title="eqId3a9a6eeeebf3cff569578d7366b755aa" r:id="rId237"/>
          </v:shape>
          <o:OLEObject DrawAspect="Content" ObjectID="_131" ProgID="Equation.DSMT4" ShapeID="_x0000_i1155" Type="Embed" r:id="rId238"/>
        </w:object>
      </w:r>
      <w:r>
        <w:rPr>
          <w:rFonts w:ascii="宋体" w:cs="宋体" w:eastAsia="宋体" w:hAnsi="宋体"/>
          <w:color w:val="000000"/>
        </w:rPr>
        <w:t>是等边三角形，运用勾股定理列式计算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6" o:ole="" o:oleicon="f" style="width:134pt;height:19.95pt" type="#_x0000_t75">
            <v:imagedata o:title="eqId843e7580c13f66e1ca6919ab840f545a" r:id="rId239"/>
          </v:shape>
          <o:OLEObject DrawAspect="Content" ObjectID="_132" ProgID="Equation.DSMT4" ShapeID="_x0000_i1156" Type="Embed" r:id="rId24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7" o:ole="" o:oleicon="f" style="width:39pt;height:14.5pt" type="#_x0000_t75">
            <v:imagedata o:title="eqId177678001b2ccde1db8f57fa5e017002" r:id="rId208"/>
          </v:shape>
          <o:OLEObject DrawAspect="Content" ObjectID="_133" ProgID="Equation.DSMT4" ShapeID="_x0000_i1157" Type="Embed" r:id="rId241"/>
        </w:object>
      </w:r>
      <w:r>
        <w:rPr>
          <w:rFonts w:ascii="宋体" w:cs="宋体" w:eastAsia="宋体" w:hAnsi="宋体"/>
          <w:color w:val="000000"/>
        </w:rPr>
        <w:t>周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8" o:ole="" o:oleicon="f" style="width:131pt;height:13.9pt" type="#_x0000_t75">
            <v:imagedata o:title="eqId40f12655ccc69c852b0b063f4ad27280" r:id="rId242"/>
          </v:shape>
          <o:OLEObject DrawAspect="Content" ObjectID="_134" ProgID="Equation.DSMT4" ShapeID="_x0000_i1158" Type="Embed" r:id="rId243"/>
        </w:object>
      </w:r>
      <w:r>
        <w:rPr>
          <w:rFonts w:ascii="宋体" w:cs="宋体" w:eastAsia="宋体" w:hAnsi="宋体"/>
          <w:color w:val="000000"/>
        </w:rPr>
        <w:t>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作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59" o:ole="" o:oleicon="f" style="width:12.1pt;height:13.8pt" type="#_x0000_t75">
            <v:imagedata o:title="eqIdc5db41a1f31d6baee7c69990811edb9f" r:id="rId219"/>
          </v:shape>
          <o:OLEObject DrawAspect="Content" ObjectID="_135" ProgID="Equation.DSMT4" ShapeID="_x0000_i1159" Type="Embed" r:id="rId244"/>
        </w:objec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0" o:ole="" o:oleicon="f" style="width:19.95pt;height:13pt" type="#_x0000_t75">
            <v:imagedata o:title="eqIdf52a58fbaf4fea03567e88a9f0f6e37e" r:id="rId85"/>
          </v:shape>
          <o:OLEObject DrawAspect="Content" ObjectID="_136" ProgID="Equation.DSMT4" ShapeID="_x0000_i1160" Type="Embed" r:id="rId245"/>
        </w:object>
      </w:r>
      <w:r>
        <w:rPr>
          <w:rFonts w:ascii="宋体" w:cs="宋体" w:eastAsia="宋体" w:hAnsi="宋体"/>
          <w:color w:val="000000"/>
        </w:rPr>
        <w:t>的对称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1" o:ole="" o:oleicon="f" style="width:15pt;height:13.95pt" type="#_x0000_t75">
            <v:imagedata o:title="eqIdb4c8a9c4957431681ddfc77895a88508" r:id="rId222"/>
          </v:shape>
          <o:OLEObject DrawAspect="Content" ObjectID="_137" ProgID="Equation.DSMT4" ShapeID="_x0000_i1161" Type="Embed" r:id="rId246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2" o:ole="" o:oleicon="f" style="width:90pt;height:15.75pt" type="#_x0000_t75">
            <v:imagedata o:title="eqId569199aba2be1f859ecf72d98c6f3234" r:id="rId247"/>
          </v:shape>
          <o:OLEObject DrawAspect="Content" ObjectID="_138" ProgID="Equation.DSMT4" ShapeID="_x0000_i1162" Type="Embed" r:id="rId248"/>
        </w:object>
      </w:r>
      <w:r>
        <w:rPr>
          <w:color w:val="000000"/>
        </w:rPr>
        <w:t>，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3" o:ole="" o:oleicon="f" style="width:23.25pt;height:14.25pt" type="#_x0000_t75">
            <v:imagedata o:title="eqIdf6c5f967cd2b0c558e7e1b8ea6cd6b9f" r:id="rId249"/>
          </v:shape>
          <o:OLEObject DrawAspect="Content" ObjectID="_139" ProgID="Equation.DSMT4" ShapeID="_x0000_i1163" Type="Embed" r:id="rId250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4" o:ole="" o:oleicon="f" style="width:19.95pt;height:13pt" type="#_x0000_t75">
            <v:imagedata o:title="eqIdf52a58fbaf4fea03567e88a9f0f6e37e" r:id="rId85"/>
          </v:shape>
          <o:OLEObject DrawAspect="Content" ObjectID="_140" ProgID="Equation.DSMT4" ShapeID="_x0000_i1164" Type="Embed" r:id="rId251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5" o:ole="" o:oleicon="f" style="width:15pt;height:13.95pt" type="#_x0000_t75">
            <v:imagedata o:title="eqIdcee6765a83140d745a6de4c85d9b6b50" r:id="rId227"/>
          </v:shape>
          <o:OLEObject DrawAspect="Content" ObjectID="_141" ProgID="Equation.DSMT4" ShapeID="_x0000_i1165" Type="Embed" r:id="rId252"/>
        </w:object>
      </w:r>
      <w:r>
        <w:rPr>
          <w:rFonts w:ascii="宋体" w:cs="宋体" w:eastAsia="宋体" w:hAnsi="宋体"/>
          <w:color w:val="000000"/>
        </w:rPr>
        <w:t>，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47775" cy="1323975"/>
            <wp:docPr descr="学科网(www.zxxk.com)--教育资源门户，提供试卷、教案、课件、论文、素材以及各类教学资源下载，还有大量而丰富的教学相关资讯！ VObpER5wn9v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6" o:ole="" o:oleicon="f" style="width:48.75pt;height:14.25pt" type="#_x0000_t75">
            <v:imagedata o:title="eqIdccee84b9977c531ecddb5287be9e294a" r:id="rId254"/>
          </v:shape>
          <o:OLEObject DrawAspect="Content" ObjectID="_142" ProgID="Equation.DSMT4" ShapeID="_x0000_i1166" Type="Embed" r:id="rId2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7" o:ole="" o:oleicon="f" style="width:22pt;height:15pt" type="#_x0000_t75">
            <v:imagedata o:title="eqId3d97cdc586744d208b6f69c9813af977" r:id="rId198"/>
          </v:shape>
          <o:OLEObject DrawAspect="Content" ObjectID="_143" ProgID="Equation.DSMT4" ShapeID="_x0000_i1167" Type="Embed" r:id="rId256"/>
        </w:object>
      </w:r>
      <w:r>
        <w:rPr>
          <w:rFonts w:ascii="宋体" w:cs="宋体" w:eastAsia="宋体" w:hAnsi="宋体"/>
          <w:color w:val="000000"/>
        </w:rPr>
        <w:t>的直径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8" o:ole="" o:oleicon="f" style="width:38pt;height:13pt" type="#_x0000_t75">
            <v:imagedata o:title="eqId3d2c15801fee2405573677484f5dcfa4" r:id="rId200"/>
          </v:shape>
          <o:OLEObject DrawAspect="Content" ObjectID="_144" ProgID="Equation.DSMT4" ShapeID="_x0000_i1168" Type="Embed" r:id="rId257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69" o:ole="" o:oleicon="f" style="width:20.4pt;height:16.65pt" type="#_x0000_t75">
            <v:imagedata o:title="eqId16d65cecaf8a3dc2953f4109c75a981e" r:id="rId202"/>
          </v:shape>
          <o:OLEObject DrawAspect="Content" ObjectID="_145" ProgID="Equation.DSMT4" ShapeID="_x0000_i1169" Type="Embed" r:id="rId258"/>
        </w:object>
      </w:r>
      <w:r>
        <w:rPr>
          <w:rFonts w:ascii="宋体" w:cs="宋体" w:eastAsia="宋体" w:hAnsi="宋体"/>
          <w:color w:val="000000"/>
        </w:rPr>
        <w:t>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0" o:ole="" o:oleicon="f" style="width:10.5pt;height:12.75pt" type="#_x0000_t75">
            <v:imagedata o:title="eqId1dde8112e8eb968fd042418dd632759e" r:id="rId259"/>
          </v:shape>
          <o:OLEObject DrawAspect="Content" ObjectID="_146" ProgID="Equation.DSMT4" ShapeID="_x0000_i1170" Type="Embed" r:id="rId260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1" o:ole="" o:oleicon="f" style="width:23.25pt;height:15.75pt" type="#_x0000_t75">
            <v:imagedata o:title="eqId300d29bf2277a510ab443c1e2a55e1bf" r:id="rId261"/>
          </v:shape>
          <o:OLEObject DrawAspect="Content" ObjectID="_147" ProgID="Equation.DSMT4" ShapeID="_x0000_i1171" Type="Embed" r:id="rId262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2" o:ole="" o:oleicon="f" style="width:102.8pt;height:30.8pt" type="#_x0000_t75">
            <v:imagedata o:title="eqId7b7444102b5e0abb84ab08e7af7a666f" r:id="rId263"/>
          </v:shape>
          <o:OLEObject DrawAspect="Content" ObjectID="_148" ProgID="Equation.DSMT4" ShapeID="_x0000_i1172" Type="Embed" r:id="rId2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3" o:ole="" o:oleicon="f" style="width:65.25pt;height:14.25pt" type="#_x0000_t75">
            <v:imagedata o:title="eqId334528b4f29f9301875430197753b630" r:id="rId265"/>
          </v:shape>
          <o:OLEObject DrawAspect="Content" ObjectID="_149" ProgID="Equation.DSMT4" ShapeID="_x0000_i1173" Type="Embed" r:id="rId2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4" o:ole="" o:oleicon="f" style="width:68.95pt;height:13.9pt" type="#_x0000_t75">
            <v:imagedata o:title="eqId06011f6014466770cd6e1353a6b411af" r:id="rId232"/>
          </v:shape>
          <o:OLEObject DrawAspect="Content" ObjectID="_150" ProgID="Equation.DSMT4" ShapeID="_x0000_i1174" Type="Embed" r:id="rId2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5" o:ole="" o:oleicon="f" style="width:57.6pt;height:30.95pt" type="#_x0000_t75">
            <v:imagedata o:title="eqId70182a2a35b47c652cb124fb881d7710" r:id="rId205"/>
          </v:shape>
          <o:OLEObject DrawAspect="Content" ObjectID="_151" ProgID="Equation.DSMT4" ShapeID="_x0000_i1175" Type="Embed" r:id="rId2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6" o:ole="" o:oleicon="f" style="width:138pt;height:33.75pt" type="#_x0000_t75">
            <v:imagedata o:title="eqId23371431994a599a0421b7c582a8032a" r:id="rId269"/>
          </v:shape>
          <o:OLEObject DrawAspect="Content" ObjectID="_152" ProgID="Equation.DSMT4" ShapeID="_x0000_i1176" Type="Embed" r:id="rId2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7" o:ole="" o:oleicon="f" style="width:50.25pt;height:14.25pt" type="#_x0000_t75">
            <v:imagedata o:title="eqIdc8408524a08eed1760d773c6ed03b6fa" r:id="rId271"/>
          </v:shape>
          <o:OLEObject DrawAspect="Content" ObjectID="_153" ProgID="Equation.DSMT4" ShapeID="_x0000_i1177" Type="Embed" r:id="rId2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8" o:ole="" o:oleicon="f" style="width:41.4pt;height:14.4pt" type="#_x0000_t75">
            <v:imagedata o:title="eqId3a9a6eeeebf3cff569578d7366b755aa" r:id="rId237"/>
          </v:shape>
          <o:OLEObject DrawAspect="Content" ObjectID="_154" ProgID="Equation.DSMT4" ShapeID="_x0000_i1178" Type="Embed" r:id="rId273"/>
        </w:object>
      </w:r>
      <w:r>
        <w:rPr>
          <w:rFonts w:ascii="宋体" w:cs="宋体" w:eastAsia="宋体" w:hAnsi="宋体"/>
          <w:color w:val="000000"/>
        </w:rPr>
        <w:t>是等边三角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79" o:ole="" o:oleicon="f" style="width:66.85pt;height:14.05pt" type="#_x0000_t75">
            <v:imagedata o:title="eqIde72bc85ba715db7e3b8b454b61ba17cf" r:id="rId274"/>
          </v:shape>
          <o:OLEObject DrawAspect="Content" ObjectID="_155" ProgID="Equation.DSMT4" ShapeID="_x0000_i1179" Type="Embed" r:id="rId2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0" o:ole="" o:oleicon="f" style="width:23.25pt;height:14.25pt" type="#_x0000_t75">
            <v:imagedata o:title="eqId8af692befacd7792ecce1b52931264eb" r:id="rId276"/>
          </v:shape>
          <o:OLEObject DrawAspect="Content" ObjectID="_156" ProgID="Equation.DSMT4" ShapeID="_x0000_i1180" Type="Embed" r:id="rId277"/>
        </w:object>
      </w:r>
      <w:r>
        <w:rPr>
          <w:rFonts w:ascii="宋体" w:cs="宋体" w:eastAsia="宋体" w:hAnsi="宋体"/>
          <w:color w:val="000000"/>
        </w:rPr>
        <w:t>是直径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1" o:ole="" o:oleicon="f" style="width:69pt;height:14.25pt" type="#_x0000_t75">
            <v:imagedata o:title="eqIdb53d5fe2c1d24aea8c1fde5e7794f1ab" r:id="rId278"/>
          </v:shape>
          <o:OLEObject DrawAspect="Content" ObjectID="_157" ProgID="Equation.DSMT4" ShapeID="_x0000_i1181" Type="Embed" r:id="rId27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2" o:ole="" o:oleicon="f" style="width:182.15pt;height:19.95pt" type="#_x0000_t75">
            <v:imagedata o:title="eqId365b5315f786a925306700b0f9856f8b" r:id="rId280"/>
          </v:shape>
          <o:OLEObject DrawAspect="Content" ObjectID="_158" ProgID="Equation.DSMT4" ShapeID="_x0000_i1182" Type="Embed" r:id="rId2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3" o:ole="" o:oleicon="f" style="width:39pt;height:14.5pt" type="#_x0000_t75">
            <v:imagedata o:title="eqId177678001b2ccde1db8f57fa5e017002" r:id="rId208"/>
          </v:shape>
          <o:OLEObject DrawAspect="Content" ObjectID="_159" ProgID="Equation.DSMT4" ShapeID="_x0000_i1183" Type="Embed" r:id="rId282"/>
        </w:object>
      </w:r>
      <w:r>
        <w:rPr>
          <w:rFonts w:ascii="宋体" w:cs="宋体" w:eastAsia="宋体" w:hAnsi="宋体"/>
          <w:color w:val="000000"/>
        </w:rPr>
        <w:t>周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4" o:ole="" o:oleicon="f" style="width:333.75pt;height:18pt" type="#_x0000_t75">
            <v:imagedata o:title="eqId46882ca5cfe5cfe9cea367f9f9e67434" r:id="rId283"/>
          </v:shape>
          <o:OLEObject DrawAspect="Content" ObjectID="_160" ProgID="Equation.DSMT4" ShapeID="_x0000_i1184" Type="Embed" r:id="rId2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5" o:ole="" o:oleicon="f" style="width:39pt;height:14.5pt" type="#_x0000_t75">
            <v:imagedata o:title="eqId177678001b2ccde1db8f57fa5e017002" r:id="rId208"/>
          </v:shape>
          <o:OLEObject DrawAspect="Content" ObjectID="_161" ProgID="Equation.DSMT4" ShapeID="_x0000_i1185" Type="Embed" r:id="rId285"/>
        </w:object>
      </w:r>
      <w:r>
        <w:rPr>
          <w:rFonts w:ascii="宋体" w:cs="宋体" w:eastAsia="宋体" w:hAnsi="宋体"/>
          <w:color w:val="000000"/>
        </w:rPr>
        <w:t>周长的最小值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6" o:ole="" o:oleicon="f" style="width:41pt;height:18.25pt" type="#_x0000_t75">
            <v:imagedata o:title="eqIdb16e62553928b52fbc6948b55293e718" r:id="rId213"/>
          </v:shape>
          <o:OLEObject DrawAspect="Content" ObjectID="_162" ProgID="Equation.DSMT4" ShapeID="_x0000_i1186" Type="Embed" r:id="rId28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在平面直角坐标系中，两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7" o:ole="" o:oleicon="f" style="width:44.25pt;height:18pt" type="#_x0000_t75">
            <v:imagedata o:title="eqIde6ff82ebdfad5e7de1c7487b0b817a7f" r:id="rId287"/>
          </v:shape>
          <o:OLEObject DrawAspect="Content" ObjectID="_163" ProgID="Equation.DSMT4" ShapeID="_x0000_i1187" Type="Embed" r:id="rId2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8" o:ole="" o:oleicon="f" style="width:47.25pt;height:18pt" type="#_x0000_t75">
            <v:imagedata o:title="eqId0a53e311ee0b5085e7e5a45c606daa5d" r:id="rId289"/>
          </v:shape>
          <o:OLEObject DrawAspect="Content" ObjectID="_164" ProgID="Equation.DSMT4" ShapeID="_x0000_i1188" Type="Embed" r:id="rId290"/>
        </w:object>
      </w:r>
      <w:r>
        <w:rPr>
          <w:rFonts w:ascii="宋体" w:cs="宋体" w:eastAsia="宋体" w:hAnsi="宋体"/>
          <w:color w:val="000000"/>
        </w:rPr>
        <w:t>在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89" o:ole="" o:oleicon="f" style="width:101.95pt;height:17.85pt" type="#_x0000_t75">
            <v:imagedata o:title="eqId603d19a045ca71ea8b0907cef83f41c4" r:id="rId291"/>
          </v:shape>
          <o:OLEObject DrawAspect="Content" ObjectID="_165" ProgID="Equation.DSMT4" ShapeID="_x0000_i1189" Type="Embed" r:id="rId292"/>
        </w:object>
      </w:r>
      <w:r>
        <w:rPr>
          <w:rFonts w:ascii="宋体" w:cs="宋体" w:eastAsia="宋体" w:hAnsi="宋体"/>
          <w:color w:val="000000"/>
        </w:rPr>
        <w:t>，则下列结论中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0" o:ole="" o:oleicon="f" style="width:31pt;height:18pt" type="#_x0000_t75">
            <v:imagedata o:title="eqIda7a4e0d114afe36b3ad5eaac27ddee8d" r:id="rId293"/>
          </v:shape>
          <o:OLEObject DrawAspect="Content" ObjectID="_166" ProgID="Equation.DSMT4" ShapeID="_x0000_i1190" Type="Embed" r:id="rId294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1" o:ole="" o:oleicon="f" style="width:49.5pt;height:18pt" type="#_x0000_t75">
            <v:imagedata o:title="eqIdb2cde704c7c3c43bedf4345a40b6d4b7" r:id="rId295"/>
          </v:shape>
          <o:OLEObject DrawAspect="Content" ObjectID="_167" ProgID="Equation.DSMT4" ShapeID="_x0000_i1191" Type="Embed" r:id="rId296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2" o:ole="" o:oleicon="f" style="width:49.8pt;height:18pt" type="#_x0000_t75">
            <v:imagedata o:title="eqId4e9fce036c65cd6faa6db421859961a6" r:id="rId297"/>
          </v:shape>
          <o:OLEObject DrawAspect="Content" ObjectID="_168" ProgID="Equation.DSMT4" ShapeID="_x0000_i1192" Type="Embed" r:id="rId29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3" o:ole="" o:oleicon="f" style="width:51pt;height:18pt" type="#_x0000_t75">
            <v:imagedata o:title="eqId396de594dc73318b55be1c921023e088" r:id="rId299"/>
          </v:shape>
          <o:OLEObject DrawAspect="Content" ObjectID="_169" ProgID="Equation.DSMT4" ShapeID="_x0000_i1193" Type="Embed" r:id="rId300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4" o:ole="" o:oleicon="f" style="width:36pt;height:18pt" type="#_x0000_t75">
            <v:imagedata o:title="eqId2ac67e9a909472ab852d38d2ec66a1e1" r:id="rId301"/>
          </v:shape>
          <o:OLEObject DrawAspect="Content" ObjectID="_170" ProgID="Equation.DSMT4" ShapeID="_x0000_i1194" Type="Embed" r:id="rId302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5" o:ole="" o:oleicon="f" style="width:31pt;height:18pt" type="#_x0000_t75">
            <v:imagedata o:title="eqIda7a4e0d114afe36b3ad5eaac27ddee8d" r:id="rId293"/>
          </v:shape>
          <o:OLEObject DrawAspect="Content" ObjectID="_171" ProgID="Equation.DSMT4" ShapeID="_x0000_i1195" Type="Embed" r:id="rId303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6" o:ole="" o:oleicon="f" style="width:50.4pt;height:21.6pt" type="#_x0000_t75">
            <v:imagedata o:title="eqId3d4109c31ed57bb1431ac0d80e30aa32" r:id="rId304"/>
          </v:shape>
          <o:OLEObject DrawAspect="Content" ObjectID="_172" ProgID="Equation.DSMT4" ShapeID="_x0000_i1196" Type="Embed" r:id="rId305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7" o:ole="" o:oleicon="f" style="width:49.8pt;height:18pt" type="#_x0000_t75">
            <v:imagedata o:title="eqId4e9fce036c65cd6faa6db421859961a6" r:id="rId297"/>
          </v:shape>
          <o:OLEObject DrawAspect="Content" ObjectID="_173" ProgID="Equation.DSMT4" ShapeID="_x0000_i1197" Type="Embed" r:id="rId30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8" o:ole="" o:oleicon="f" style="width:51pt;height:18pt" type="#_x0000_t75">
            <v:imagedata o:title="eqId5ff422f3c701584afe9614d664e883d2" r:id="rId307"/>
          </v:shape>
          <o:OLEObject DrawAspect="Content" ObjectID="_174" ProgID="Equation.DSMT4" ShapeID="_x0000_i1198" Type="Embed" r:id="rId308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199" o:ole="" o:oleicon="f" style="width:36pt;height:18pt" type="#_x0000_t75">
            <v:imagedata o:title="eqId2ac67e9a909472ab852d38d2ec66a1e1" r:id="rId301"/>
          </v:shape>
          <o:OLEObject DrawAspect="Content" ObjectID="_175" ProgID="Equation.DSMT4" ShapeID="_x0000_i1199" Type="Embed" r:id="rId30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二次函数的图象性质，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0" o:ole="" o:oleicon="f" style="width:101.95pt;height:17.85pt" type="#_x0000_t75">
            <v:imagedata o:title="eqId603d19a045ca71ea8b0907cef83f41c4" r:id="rId291"/>
          </v:shape>
          <o:OLEObject DrawAspect="Content" ObjectID="_176" ProgID="Equation.DSMT4" ShapeID="_x0000_i1200" Type="Embed" r:id="rId310"/>
        </w:object>
      </w:r>
      <w:r>
        <w:rPr>
          <w:rFonts w:ascii="宋体" w:cs="宋体" w:eastAsia="宋体" w:hAnsi="宋体"/>
          <w:color w:val="000000"/>
        </w:rPr>
        <w:t>开口向上，顶点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1" o:ole="" o:oleicon="f" style="width:33.75pt;height:20.25pt" type="#_x0000_t75">
            <v:imagedata o:title="eqIdf6a22a70edcce1ea437b7a446d168403" r:id="rId311"/>
          </v:shape>
          <o:OLEObject DrawAspect="Content" ObjectID="_177" ProgID="Equation.DSMT4" ShapeID="_x0000_i1201" Type="Embed" r:id="rId312"/>
        </w:object>
      </w:r>
      <w:r>
        <w:rPr>
          <w:rFonts w:ascii="宋体" w:cs="宋体" w:eastAsia="宋体" w:hAnsi="宋体"/>
          <w:color w:val="000000"/>
        </w:rPr>
        <w:t>，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交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2" o:ole="" o:oleicon="f" style="width:29.25pt;height:20.25pt" type="#_x0000_t75">
            <v:imagedata o:title="eqId3b2c84e7b41a841a230ed5f8a42309aa" r:id="rId313"/>
          </v:shape>
          <o:OLEObject DrawAspect="Content" ObjectID="_178" ProgID="Equation.DSMT4" ShapeID="_x0000_i1202" Type="Embed" r:id="rId314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3" o:ole="" o:oleicon="f" style="width:29pt;height:20pt" type="#_x0000_t75">
            <v:imagedata o:title="eqIdfab8a0cc6504aa4c3a38006f5394b4c2" r:id="rId315"/>
          </v:shape>
          <o:OLEObject DrawAspect="Content" ObjectID="_179" ProgID="Equation.DSMT4" ShapeID="_x0000_i1203" Type="Embed" r:id="rId316"/>
        </w:object>
      </w:r>
      <w:r>
        <w:rPr>
          <w:rFonts w:ascii="宋体" w:cs="宋体" w:eastAsia="宋体" w:hAnsi="宋体"/>
          <w:color w:val="000000"/>
        </w:rPr>
        <w:t>，分析各选项时需结合抛物线的对称性、增减性及函数值的符号，据此进行作答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4" o:ole="" o:oleicon="f" style="width:101.95pt;height:17.85pt" type="#_x0000_t75">
            <v:imagedata o:title="eqId603d19a045ca71ea8b0907cef83f41c4" r:id="rId291"/>
          </v:shape>
          <o:OLEObject DrawAspect="Content" ObjectID="_180" ProgID="Equation.DSMT4" ShapeID="_x0000_i1204" Type="Embed" r:id="rId31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抛物线的开口向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对称轴为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5" o:ole="" o:oleicon="f" style="width:67.2pt;height:31.2pt" type="#_x0000_t75">
            <v:imagedata o:title="eqId09476429233e8fc4fbbaeb51cd278f97" r:id="rId318"/>
          </v:shape>
          <o:OLEObject DrawAspect="Content" ObjectID="_181" ProgID="Equation.DSMT4" ShapeID="_x0000_i1205" Type="Embed" r:id="rId31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6" o:ole="" o:oleicon="f" style="width:26pt;height:14pt" type="#_x0000_t75">
            <v:imagedata o:title="eqId9b384412acba251d87902ab928902f16" r:id="rId320"/>
          </v:shape>
          <o:OLEObject DrawAspect="Content" ObjectID="_182" ProgID="Equation.DSMT4" ShapeID="_x0000_i1206" Type="Embed" r:id="rId321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7" o:ole="" o:oleicon="f" style="width:69.6pt;height:18.6pt" type="#_x0000_t75">
            <v:imagedata o:title="eqId8df061654f83c2b8d577f11145c4f3bc" r:id="rId322"/>
          </v:shape>
          <o:OLEObject DrawAspect="Content" ObjectID="_183" ProgID="Equation.DSMT4" ShapeID="_x0000_i1207" Type="Embed" r:id="rId323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8" o:ole="" o:oleicon="f" style="width:79.2pt;height:16.2pt" type="#_x0000_t75">
            <v:imagedata o:title="eqId02e73ce660982d34dce9f23d1e141117" r:id="rId324"/>
          </v:shape>
          <o:OLEObject DrawAspect="Content" ObjectID="_184" ProgID="Equation.DSMT4" ShapeID="_x0000_i1208" Type="Embed" r:id="rId3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顶点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09" o:ole="" o:oleicon="f" style="width:33.75pt;height:20.25pt" type="#_x0000_t75">
            <v:imagedata o:title="eqIdf6a22a70edcce1ea437b7a446d168403" r:id="rId311"/>
          </v:shape>
          <o:OLEObject DrawAspect="Content" ObjectID="_185" ProgID="Equation.DSMT4" ShapeID="_x0000_i1209" Type="Embed" r:id="rId32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两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0" o:ole="" o:oleicon="f" style="width:44.25pt;height:18pt" type="#_x0000_t75">
            <v:imagedata o:title="eqIde6ff82ebdfad5e7de1c7487b0b817a7f" r:id="rId287"/>
          </v:shape>
          <o:OLEObject DrawAspect="Content" ObjectID="_186" ProgID="Equation.DSMT4" ShapeID="_x0000_i1210" Type="Embed" r:id="rId3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1" o:ole="" o:oleicon="f" style="width:47.25pt;height:18pt" type="#_x0000_t75">
            <v:imagedata o:title="eqId0a53e311ee0b5085e7e5a45c606daa5d" r:id="rId289"/>
          </v:shape>
          <o:OLEObject DrawAspect="Content" ObjectID="_187" ProgID="Equation.DSMT4" ShapeID="_x0000_i1211" Type="Embed" r:id="rId328"/>
        </w:object>
      </w:r>
      <w:r>
        <w:rPr>
          <w:rFonts w:ascii="宋体" w:cs="宋体" w:eastAsia="宋体" w:hAnsi="宋体"/>
          <w:color w:val="000000"/>
        </w:rPr>
        <w:t>在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2" o:ole="" o:oleicon="f" style="width:101.95pt;height:17.85pt" type="#_x0000_t75">
            <v:imagedata o:title="eqId603d19a045ca71ea8b0907cef83f41c4" r:id="rId291"/>
          </v:shape>
          <o:OLEObject DrawAspect="Content" ObjectID="_188" ProgID="Equation.DSMT4" ShapeID="_x0000_i1212" Type="Embed" r:id="rId32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3" o:ole="" o:oleicon="f" style="width:31pt;height:18pt" type="#_x0000_t75">
            <v:imagedata o:title="eqIda7a4e0d114afe36b3ad5eaac27ddee8d" r:id="rId293"/>
          </v:shape>
          <o:OLEObject DrawAspect="Content" ObjectID="_189" ProgID="Equation.DSMT4" ShapeID="_x0000_i1213" Type="Embed" r:id="rId330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4" o:ole="" o:oleicon="f" style="width:49.5pt;height:18pt" type="#_x0000_t75">
            <v:imagedata o:title="eqIdb2cde704c7c3c43bedf4345a40b6d4b7" r:id="rId295"/>
          </v:shape>
          <o:OLEObject DrawAspect="Content" ObjectID="_190" ProgID="Equation.DSMT4" ShapeID="_x0000_i1214" Type="Embed" r:id="rId331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5" o:ole="" o:oleicon="f" style="width:31.8pt;height:18pt" type="#_x0000_t75">
            <v:imagedata o:title="eqIdabcdb7671e6056d842cdc88fb523467f" r:id="rId332"/>
          </v:shape>
          <o:OLEObject DrawAspect="Content" ObjectID="_191" ProgID="Equation.DSMT4" ShapeID="_x0000_i1215" Type="Embed" r:id="rId333"/>
        </w:object>
      </w:r>
      <w:r>
        <w:rPr>
          <w:rFonts w:ascii="宋体" w:cs="宋体" w:eastAsia="宋体" w:hAnsi="宋体"/>
          <w:color w:val="000000"/>
        </w:rPr>
        <w:t>（因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6" o:ole="" o:oleicon="f" style="width:28pt;height:14pt" type="#_x0000_t75">
            <v:imagedata o:title="eqId9e541ea2f855f981c96207070683d388" r:id="rId334"/>
          </v:shape>
          <o:OLEObject DrawAspect="Content" ObjectID="_192" ProgID="Equation.DSMT4" ShapeID="_x0000_i1216" Type="Embed" r:id="rId335"/>
        </w:object>
      </w:r>
      <w:r>
        <w:rPr>
          <w:rFonts w:ascii="宋体" w:cs="宋体" w:eastAsia="宋体" w:hAnsi="宋体"/>
          <w:color w:val="000000"/>
        </w:rPr>
        <w:t>时抛物线在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轴上方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7" o:ole="" o:oleicon="f" style="width:33pt;height:18pt" type="#_x0000_t75">
            <v:imagedata o:title="eqId4399fefbfaa8cf9678cfcc1fe14cf29d" r:id="rId336"/>
          </v:shape>
          <o:OLEObject DrawAspect="Content" ObjectID="_193" ProgID="Equation.DSMT4" ShapeID="_x0000_i1217" Type="Embed" r:id="rId33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此时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8" o:ole="" o:oleicon="f" style="width:49.8pt;height:18pt" type="#_x0000_t75">
            <v:imagedata o:title="eqId4e9fce036c65cd6faa6db421859961a6" r:id="rId297"/>
          </v:shape>
          <o:OLEObject DrawAspect="Content" ObjectID="_194" ProgID="Equation.DSMT4" ShapeID="_x0000_i1218" Type="Embed" r:id="rId3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选项的结论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19" o:ole="" o:oleicon="f" style="width:51pt;height:18pt" type="#_x0000_t75">
            <v:imagedata o:title="eqId396de594dc73318b55be1c921023e088" r:id="rId299"/>
          </v:shape>
          <o:OLEObject DrawAspect="Content" ObjectID="_195" ProgID="Equation.DSMT4" ShapeID="_x0000_i1219" Type="Embed" r:id="rId339"/>
        </w:object>
      </w:r>
      <w:r>
        <w:rPr>
          <w:rFonts w:ascii="宋体" w:cs="宋体" w:eastAsia="宋体" w:hAnsi="宋体"/>
          <w:color w:val="000000"/>
        </w:rPr>
        <w:t>时，抛物线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0" o:ole="" o:oleicon="f" style="width:24.75pt;height:14.25pt" type="#_x0000_t75">
            <v:imagedata o:title="eqId7ccaa6e503b61e9ae78d8439cba2e328" r:id="rId340"/>
          </v:shape>
          <o:OLEObject DrawAspect="Content" ObjectID="_196" ProgID="Equation.DSMT4" ShapeID="_x0000_i1220" Type="Embed" r:id="rId341"/>
        </w:object>
      </w:r>
      <w:r>
        <w:rPr>
          <w:rFonts w:ascii="宋体" w:cs="宋体" w:eastAsia="宋体" w:hAnsi="宋体"/>
          <w:color w:val="000000"/>
        </w:rPr>
        <w:t>时递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1" o:ole="" o:oleicon="f" style="width:13pt;height:18pt" type="#_x0000_t75">
            <v:imagedata o:title="eqIdaec19b68e3add9d5bfcc6269a1855b87" r:id="rId342"/>
          </v:shape>
          <o:OLEObject DrawAspect="Content" ObjectID="_197" ProgID="Equation.DSMT4" ShapeID="_x0000_i1221" Type="Embed" r:id="rId343"/>
        </w:object>
      </w:r>
      <w:r>
        <w:rPr>
          <w:rFonts w:ascii="宋体" w:cs="宋体" w:eastAsia="宋体" w:hAnsi="宋体"/>
          <w:color w:val="000000"/>
        </w:rPr>
        <w:t>越大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2" o:ole="" o:oleicon="f" style="width:14.1pt;height:17.9pt" type="#_x0000_t75">
            <v:imagedata o:title="eqId46f6872ffb1934339c53c2c2282d5889" r:id="rId344"/>
          </v:shape>
          <o:OLEObject DrawAspect="Content" ObjectID="_198" ProgID="Equation.DSMT4" ShapeID="_x0000_i1222" Type="Embed" r:id="rId345"/>
        </w:object>
      </w:r>
      <w:r>
        <w:rPr>
          <w:rFonts w:ascii="宋体" w:cs="宋体" w:eastAsia="宋体" w:hAnsi="宋体"/>
          <w:color w:val="000000"/>
        </w:rPr>
        <w:t>越小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3" o:ole="" o:oleicon="f" style="width:36pt;height:18.25pt" type="#_x0000_t75">
            <v:imagedata o:title="eqId25f99df1a7b58018125b99578b779342" r:id="rId346"/>
          </v:shape>
          <o:OLEObject DrawAspect="Content" ObjectID="_199" ProgID="Equation.DSMT4" ShapeID="_x0000_i1223" Type="Embed" r:id="rId3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选项的结论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4" o:ole="" o:oleicon="f" style="width:31pt;height:18pt" type="#_x0000_t75">
            <v:imagedata o:title="eqIda7a4e0d114afe36b3ad5eaac27ddee8d" r:id="rId293"/>
          </v:shape>
          <o:OLEObject DrawAspect="Content" ObjectID="_200" ProgID="Equation.DSMT4" ShapeID="_x0000_i1224" Type="Embed" r:id="rId348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5" o:ole="" o:oleicon="f" style="width:50.4pt;height:21.6pt" type="#_x0000_t75">
            <v:imagedata o:title="eqId3d4109c31ed57bb1431ac0d80e30aa32" r:id="rId304"/>
          </v:shape>
          <o:OLEObject DrawAspect="Content" ObjectID="_201" ProgID="Equation.DSMT4" ShapeID="_x0000_i1225" Type="Embed" r:id="rId34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6" o:ole="" o:oleicon="f" style="width:33pt;height:18pt" type="#_x0000_t75">
            <v:imagedata o:title="eqId2a1e005baa1be0da8cdf9173a9a46bd1" r:id="rId350"/>
          </v:shape>
          <o:OLEObject DrawAspect="Content" ObjectID="_202" ProgID="Equation.DSMT4" ShapeID="_x0000_i1226" Type="Embed" r:id="rId3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此时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7" o:ole="" o:oleicon="f" style="width:13pt;height:18pt" type="#_x0000_t75">
            <v:imagedata o:title="eqIdaec19b68e3add9d5bfcc6269a1855b87" r:id="rId342"/>
          </v:shape>
          <o:OLEObject DrawAspect="Content" ObjectID="_203" ProgID="Equation.DSMT4" ShapeID="_x0000_i1227" Type="Embed" r:id="rId352"/>
        </w:object>
      </w:r>
      <w:r>
        <w:rPr>
          <w:rFonts w:ascii="宋体" w:cs="宋体" w:eastAsia="宋体" w:hAnsi="宋体"/>
          <w:color w:val="000000"/>
        </w:rPr>
        <w:t>应满足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8" o:ole="" o:oleicon="f" style="width:31.95pt;height:18pt" type="#_x0000_t75">
            <v:imagedata o:title="eqIda6e8b230513c1934f2c29bb19b54d4c3" r:id="rId353"/>
          </v:shape>
          <o:OLEObject DrawAspect="Content" ObjectID="_204" ProgID="Equation.DSMT4" ShapeID="_x0000_i1228" Type="Embed" r:id="rId354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29" o:ole="" o:oleicon="f" style="width:29.25pt;height:15.75pt" type="#_x0000_t75">
            <v:imagedata o:title="eqId8a3a0272ccc0d1b0b0d72a4e4d3383b0" r:id="rId355"/>
          </v:shape>
          <o:OLEObject DrawAspect="Content" ObjectID="_205" ProgID="Equation.DSMT4" ShapeID="_x0000_i1229" Type="Embed" r:id="rId3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选项的结论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0" o:ole="" o:oleicon="f" style="width:51pt;height:18pt" type="#_x0000_t75">
            <v:imagedata o:title="eqId5ff422f3c701584afe9614d664e883d2" r:id="rId307"/>
          </v:shape>
          <o:OLEObject DrawAspect="Content" ObjectID="_206" ProgID="Equation.DSMT4" ShapeID="_x0000_i1230" Type="Embed" r:id="rId357"/>
        </w:object>
      </w:r>
      <w:r>
        <w:rPr>
          <w:rFonts w:ascii="宋体" w:cs="宋体" w:eastAsia="宋体" w:hAnsi="宋体"/>
          <w:color w:val="000000"/>
        </w:rPr>
        <w:t>时，抛物线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1" o:ole="" o:oleicon="f" style="width:26.1pt;height:14.1pt" type="#_x0000_t75">
            <v:imagedata o:title="eqId0fde64f4d3c38e43fbdee24eadc4b0dd" r:id="rId358"/>
          </v:shape>
          <o:OLEObject DrawAspect="Content" ObjectID="_207" ProgID="Equation.DSMT4" ShapeID="_x0000_i1231" Type="Embed" r:id="rId359"/>
        </w:object>
      </w:r>
      <w:r>
        <w:rPr>
          <w:rFonts w:ascii="宋体" w:cs="宋体" w:eastAsia="宋体" w:hAnsi="宋体"/>
          <w:color w:val="000000"/>
        </w:rPr>
        <w:t>时递增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2" o:ole="" o:oleicon="f" style="width:12.75pt;height:18.75pt" type="#_x0000_t75">
            <v:imagedata o:title="eqIdc814128ea2139e33db94ea590e7c2223" r:id="rId360"/>
          </v:shape>
          <o:OLEObject DrawAspect="Content" ObjectID="_208" ProgID="Equation.DSMT4" ShapeID="_x0000_i1232" Type="Embed" r:id="rId361"/>
        </w:object>
      </w:r>
      <w:r>
        <w:rPr>
          <w:rFonts w:ascii="宋体" w:cs="宋体" w:eastAsia="宋体" w:hAnsi="宋体"/>
          <w:color w:val="000000"/>
        </w:rPr>
        <w:t>越大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3" o:ole="" o:oleicon="f" style="width:13.2pt;height:17.9pt" type="#_x0000_t75">
            <v:imagedata o:title="eqId54015ff5b49e3283901da1291b6b921d" r:id="rId362"/>
          </v:shape>
          <o:OLEObject DrawAspect="Content" ObjectID="_209" ProgID="Equation.DSMT4" ShapeID="_x0000_i1233" Type="Embed" r:id="rId363"/>
        </w:object>
      </w:r>
      <w:r>
        <w:rPr>
          <w:rFonts w:ascii="宋体" w:cs="宋体" w:eastAsia="宋体" w:hAnsi="宋体"/>
          <w:color w:val="000000"/>
        </w:rPr>
        <w:t>越大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4" o:ole="" o:oleicon="f" style="width:36pt;height:18.25pt" type="#_x0000_t75">
            <v:imagedata o:title="eqId25f99df1a7b58018125b99578b779342" r:id="rId346"/>
          </v:shape>
          <o:OLEObject DrawAspect="Content" ObjectID="_210" ProgID="Equation.DSMT4" ShapeID="_x0000_i1234" Type="Embed" r:id="rId3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选项的结论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满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．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图，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5" o:ole="" o:oleicon="f" style="width:19.95pt;height:13pt" type="#_x0000_t75">
            <v:imagedata o:title="eqIdf52a58fbaf4fea03567e88a9f0f6e37e" r:id="rId85"/>
          </v:shape>
          <o:OLEObject DrawAspect="Content" ObjectID="_211" ProgID="Equation.DSMT4" ShapeID="_x0000_i1235" Type="Embed" r:id="rId36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6" o:ole="" o:oleicon="f" style="width:20pt;height:13.95pt" type="#_x0000_t75">
            <v:imagedata o:title="eqId9d78abbad68bbbf12af10cd40ef4c353" r:id="rId143"/>
          </v:shape>
          <o:OLEObject DrawAspect="Content" ObjectID="_212" ProgID="Equation.DSMT4" ShapeID="_x0000_i1236" Type="Embed" r:id="rId366"/>
        </w:object>
      </w:r>
      <w:r>
        <w:rPr>
          <w:rFonts w:ascii="宋体" w:cs="宋体" w:eastAsia="宋体" w:hAnsi="宋体"/>
          <w:color w:val="000000"/>
        </w:rPr>
        <w:t>相交于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7" o:ole="" o:oleicon="f" style="width:45pt;height:14.25pt" type="#_x0000_t75">
            <v:imagedata o:title="eqId7ab3b50c9bb089bfeda6b0a7d6807fbb" r:id="rId367"/>
          </v:shape>
          <o:OLEObject DrawAspect="Content" ObjectID="_213" ProgID="Equation.DSMT4" ShapeID="_x0000_i1237" Type="Embed" r:id="rId36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8" o:ole="" o:oleicon="f" style="width:19.25pt;height:13.4pt" type="#_x0000_t75">
            <v:imagedata o:title="eqId9d57899ad4774aed9ccc7bd23db72153" r:id="rId369"/>
          </v:shape>
          <o:OLEObject DrawAspect="Content" ObjectID="_214" ProgID="Equation.DSMT4" ShapeID="_x0000_i1238" Type="Embed" r:id="rId370"/>
        </w:object>
      </w:r>
      <w:r>
        <w:rPr>
          <w:rFonts w:ascii="宋体" w:cs="宋体" w:eastAsia="宋体" w:hAnsi="宋体"/>
          <w:color w:val="000000"/>
        </w:rPr>
        <w:t>的度数为</w:t>
      </w:r>
      <w:r>
        <w:rPr>
          <w:color w:val="000000"/>
        </w:rPr>
        <w:t>__________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39" o:ole="" o:oleicon="f" style="width:8.05pt;height:12.1pt" type="#_x0000_t75">
            <v:imagedata o:title="eqId83873a9d782f2588c5eedbfe73f9bc2f" r:id="rId371"/>
          </v:shape>
          <o:OLEObject DrawAspect="Content" ObjectID="_215" ProgID="Equation.DSMT4" ShapeID="_x0000_i1239" Type="Embed" r:id="rId37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52550" cy="866775"/>
            <wp:docPr descr="学科网(www.zxxk.com)--教育资源门户，提供试卷、教案、课件、论文、素材以及各类教学资源下载，还有大量而丰富的教学相关资讯！ VObpER5wn9v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0" o:ole="" o:oleicon="f" style="width:20.25pt;height:12.75pt" type="#_x0000_t75">
            <v:imagedata o:title="eqId459cc36d02d31815ba9f2d05e130e0cd" r:id="rId374"/>
          </v:shape>
          <o:OLEObject DrawAspect="Content" ObjectID="_216" ProgID="Equation.DSMT4" ShapeID="_x0000_i1240" Type="Embed" r:id="rId37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邻补角互补，根据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1" o:ole="" o:oleicon="f" style="width:36pt;height:16pt" type="#_x0000_t75">
            <v:imagedata o:title="eqId497b955fd8c7d39a388ed329624d9bb0" r:id="rId376"/>
          </v:shape>
          <o:OLEObject DrawAspect="Content" ObjectID="_217" ProgID="Equation.DSMT4" ShapeID="_x0000_i1241" Type="Embed" r:id="rId377"/>
        </w:object>
      </w:r>
      <w:r>
        <w:rPr>
          <w:rFonts w:ascii="宋体" w:cs="宋体" w:eastAsia="宋体" w:hAnsi="宋体"/>
          <w:color w:val="000000"/>
        </w:rPr>
        <w:t>是互为邻补角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2" o:ole="" o:oleicon="f" style="width:79.65pt;height:14.55pt" type="#_x0000_t75">
            <v:imagedata o:title="eqId8a85c378b10c9dae2d85d7038c3b7c50" r:id="rId378"/>
          </v:shape>
          <o:OLEObject DrawAspect="Content" ObjectID="_218" ProgID="Equation.DSMT4" ShapeID="_x0000_i1242" Type="Embed" r:id="rId379"/>
        </w:object>
      </w:r>
      <w:r>
        <w:rPr>
          <w:rFonts w:ascii="宋体" w:cs="宋体" w:eastAsia="宋体" w:hAnsi="宋体"/>
          <w:color w:val="000000"/>
        </w:rPr>
        <w:t>，再代入数值计算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3" o:ole="" o:oleicon="f" style="width:19.95pt;height:13pt" type="#_x0000_t75">
            <v:imagedata o:title="eqIdf52a58fbaf4fea03567e88a9f0f6e37e" r:id="rId85"/>
          </v:shape>
          <o:OLEObject DrawAspect="Content" ObjectID="_219" ProgID="Equation.DSMT4" ShapeID="_x0000_i1243" Type="Embed" r:id="rId38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4" o:ole="" o:oleicon="f" style="width:20pt;height:13.95pt" type="#_x0000_t75">
            <v:imagedata o:title="eqId9d78abbad68bbbf12af10cd40ef4c353" r:id="rId143"/>
          </v:shape>
          <o:OLEObject DrawAspect="Content" ObjectID="_220" ProgID="Equation.DSMT4" ShapeID="_x0000_i1244" Type="Embed" r:id="rId381"/>
        </w:object>
      </w:r>
      <w:r>
        <w:rPr>
          <w:rFonts w:ascii="宋体" w:cs="宋体" w:eastAsia="宋体" w:hAnsi="宋体"/>
          <w:color w:val="000000"/>
        </w:rPr>
        <w:t>相交于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5" o:ole="" o:oleicon="f" style="width:45pt;height:14.25pt" type="#_x0000_t75">
            <v:imagedata o:title="eqId7ab3b50c9bb089bfeda6b0a7d6807fbb" r:id="rId367"/>
          </v:shape>
          <o:OLEObject DrawAspect="Content" ObjectID="_221" ProgID="Equation.DSMT4" ShapeID="_x0000_i1245" Type="Embed" r:id="rId3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6" o:ole="" o:oleicon="f" style="width:169.35pt;height:13.8pt" type="#_x0000_t75">
            <v:imagedata o:title="eqId3bfbd67cd816e856011c33bff708f18f" r:id="rId383"/>
          </v:shape>
          <o:OLEObject DrawAspect="Content" ObjectID="_222" ProgID="Equation.DSMT4" ShapeID="_x0000_i1246" Type="Embed" r:id="rId3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7" o:ole="" o:oleicon="f" style="width:20.25pt;height:12.75pt" type="#_x0000_t75">
            <v:imagedata o:title="eqId459cc36d02d31815ba9f2d05e130e0cd" r:id="rId374"/>
          </v:shape>
          <o:OLEObject DrawAspect="Content" ObjectID="_223" ProgID="Equation.DSMT4" ShapeID="_x0000_i1247" Type="Embed" r:id="rId3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8" o:ole="" o:oleicon="f" style="width:36.3pt;height:13.75pt" type="#_x0000_t75">
            <v:imagedata o:title="eqId15c0dbe3c080c4c4636c64803e5c1f76" r:id="rId386"/>
          </v:shape>
          <o:OLEObject DrawAspect="Content" ObjectID="_224" ProgID="Equation.DSMT4" ShapeID="_x0000_i1248" Type="Embed" r:id="rId387"/>
        </w:object>
      </w:r>
      <w:r>
        <w:rPr>
          <w:rFonts w:ascii="宋体" w:cs="宋体" w:eastAsia="宋体" w:hAnsi="宋体"/>
          <w:color w:val="000000"/>
        </w:rPr>
        <w:t>中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49" o:ole="" o:oleicon="f" style="width:13pt;height:13pt" type="#_x0000_t75">
            <v:imagedata o:title="eqId8455657dde27aabe6adb7b188e031c11" r:id="rId388"/>
          </v:shape>
          <o:OLEObject DrawAspect="Content" ObjectID="_225" ProgID="Equation.DSMT4" ShapeID="_x0000_i1249" Type="Embed" r:id="rId38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0" o:ole="" o:oleicon="f" style="width:12pt;height:13pt" type="#_x0000_t75">
            <v:imagedata o:title="eqId2a30f3a8b673cc28bd90c50cf1a35281" r:id="rId390"/>
          </v:shape>
          <o:OLEObject DrawAspect="Content" ObjectID="_226" ProgID="Equation.DSMT4" ShapeID="_x0000_i1250" Type="Embed" r:id="rId391"/>
        </w:object>
      </w:r>
      <w:r>
        <w:rPr>
          <w:rFonts w:ascii="宋体" w:cs="宋体" w:eastAsia="宋体" w:hAnsi="宋体"/>
          <w:color w:val="000000"/>
        </w:rPr>
        <w:t>分别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1" o:ole="" o:oleicon="f" style="width:20.25pt;height:12.75pt" type="#_x0000_t75">
            <v:imagedata o:title="eqIdb79dd200766db27fb90d6bd1992cf658" r:id="rId392"/>
          </v:shape>
          <o:OLEObject DrawAspect="Content" ObjectID="_227" ProgID="Equation.DSMT4" ShapeID="_x0000_i1251" Type="Embed" r:id="rId39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2" o:ole="" o:oleicon="f" style="width:21pt;height:14.25pt" type="#_x0000_t75">
            <v:imagedata o:title="eqIde1a9c6a736e6eac98a676fa3232db5a5" r:id="rId394"/>
          </v:shape>
          <o:OLEObject DrawAspect="Content" ObjectID="_228" ProgID="Equation.DSMT4" ShapeID="_x0000_i1252" Type="Embed" r:id="rId395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3" o:ole="" o:oleicon="f" style="width:52pt;height:13.95pt" type="#_x0000_t75">
            <v:imagedata o:title="eqIdc436f108fd4921dae15ecff19270237e" r:id="rId396"/>
          </v:shape>
          <o:OLEObject DrawAspect="Content" ObjectID="_229" ProgID="Equation.DSMT4" ShapeID="_x0000_i1253" Type="Embed" r:id="rId397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4" o:ole="" o:oleicon="f" style="width:42pt;height:30.6pt" type="#_x0000_t75">
            <v:imagedata o:title="eqId69d91f36d4a803f034dd91182908fb68" r:id="rId398"/>
          </v:shape>
          <o:OLEObject DrawAspect="Content" ObjectID="_230" ProgID="Equation.DSMT4" ShapeID="_x0000_i1254" Type="Embed" r:id="rId39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5" o:ole="" o:oleicon="f" style="width:41.95pt;height:33.8pt" type="#_x0000_t75">
            <v:imagedata o:title="eqId8390644e73ecb4da5f3148939c9fc858" r:id="rId400"/>
          </v:shape>
          <o:OLEObject DrawAspect="Content" ObjectID="_231" ProgID="Equation.DSMT4" ShapeID="_x0000_i1255" Type="Embed" r:id="rId401"/>
        </w:objec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343025"/>
            <wp:docPr descr="学科网(www.zxxk.com)--教育资源门户，提供试卷、教案、课件、论文、素材以及各类教学资源下载，还有大量而丰富的教学相关资讯！ VObpER5wn9v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6" o:ole="" o:oleicon="f" style="width:10.8pt;height:31.2pt" type="#_x0000_t75">
            <v:imagedata o:title="eqId158b045c6172c4178d7aa52083e1489f" r:id="rId403"/>
          </v:shape>
          <o:OLEObject DrawAspect="Content" ObjectID="_232" ProgID="Equation.DSMT4" ShapeID="_x0000_i1256" Type="Embed" r:id="rId40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相似三角形的性质与判定，根据题意证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7" o:ole="" o:oleicon="f" style="width:87.75pt;height:14.25pt" type="#_x0000_t75">
            <v:imagedata o:title="eqId3e685cffae41a4f4c752efd79fb0c3af" r:id="rId405"/>
          </v:shape>
          <o:OLEObject DrawAspect="Content" ObjectID="_233" ProgID="Equation.DSMT4" ShapeID="_x0000_i1257" Type="Embed" r:id="rId406"/>
        </w:object>
      </w:r>
      <w:r>
        <w:rPr>
          <w:rFonts w:ascii="宋体" w:cs="宋体" w:eastAsia="宋体" w:hAnsi="宋体"/>
          <w:color w:val="000000"/>
        </w:rPr>
        <w:t>，根据相似三角形的性质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8" o:ole="" o:oleicon="f" style="width:52pt;height:13.95pt" type="#_x0000_t75">
            <v:imagedata o:title="eqIdc436f108fd4921dae15ecff19270237e" r:id="rId396"/>
          </v:shape>
          <o:OLEObject DrawAspect="Content" ObjectID="_234" ProgID="Equation.DSMT4" ShapeID="_x0000_i1258" Type="Embed" r:id="rId4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59" o:ole="" o:oleicon="f" style="width:87.75pt;height:14.25pt" type="#_x0000_t75">
            <v:imagedata o:title="eqId3e685cffae41a4f4c752efd79fb0c3af" r:id="rId405"/>
          </v:shape>
          <o:OLEObject DrawAspect="Content" ObjectID="_235" ProgID="Equation.DSMT4" ShapeID="_x0000_i1259" Type="Embed" r:id="rId40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0" o:ole="" o:oleicon="f" style="width:135.85pt;height:37.9pt" type="#_x0000_t75">
            <v:imagedata o:title="eqIdd0b9282bd2ea7fee07f8ccf229f1a88b" r:id="rId409"/>
          </v:shape>
          <o:OLEObject DrawAspect="Content" ObjectID="_236" ProgID="Equation.DSMT4" ShapeID="_x0000_i1260" Type="Embed" r:id="rId41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1" o:ole="" o:oleicon="f" style="width:10.8pt;height:31.2pt" type="#_x0000_t75">
            <v:imagedata o:title="eqId158b045c6172c4178d7aa52083e1489f" r:id="rId403"/>
          </v:shape>
          <o:OLEObject DrawAspect="Content" ObjectID="_237" ProgID="Equation.DSMT4" ShapeID="_x0000_i1261" Type="Embed" r:id="rId41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要使代数式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2" o:ole="" o:oleicon="f" style="width:35.25pt;height:33.75pt" type="#_x0000_t75">
            <v:imagedata o:title="eqIdfa12f70a8508603bfc2083671d5fd563" r:id="rId412"/>
          </v:shape>
          <o:OLEObject DrawAspect="Content" ObjectID="_238" ProgID="Equation.DSMT4" ShapeID="_x0000_i1262" Type="Embed" r:id="rId413"/>
        </w:object>
      </w:r>
      <w:r>
        <w:rPr>
          <w:rFonts w:ascii="宋体" w:cs="宋体" w:eastAsia="宋体" w:hAnsi="宋体"/>
          <w:color w:val="000000"/>
        </w:rPr>
        <w:t>有意义，则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3" o:ole="" o:oleicon="f" style="width:33pt;height:14.25pt" type="#_x0000_t75">
            <v:imagedata o:title="eqId629507dcfdeb6866da428c4f45e2b21d" r:id="rId414"/>
          </v:shape>
          <o:OLEObject DrawAspect="Content" ObjectID="_239" ProgID="Equation.DSMT4" ShapeID="_x0000_i1263" Type="Embed" r:id="rId415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4" o:ole="" o:oleicon="f" style="width:27pt;height:14.4pt" type="#_x0000_t75">
            <v:imagedata o:title="eqIdcb0469b312798e19c24fe494d03fb0a9" r:id="rId416"/>
          </v:shape>
          <o:OLEObject DrawAspect="Content" ObjectID="_240" ProgID="Equation.DSMT4" ShapeID="_x0000_i1264" Type="Embed" r:id="rId4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二次根式和分式有意义的条件，根据题意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5" o:ole="" o:oleicon="f" style="width:42pt;height:14.25pt" type="#_x0000_t75">
            <v:imagedata o:title="eqId4325c07281a313412fdaf61eda4c2ad8" r:id="rId418"/>
          </v:shape>
          <o:OLEObject DrawAspect="Content" ObjectID="_241" ProgID="Equation.DSMT4" ShapeID="_x0000_i1265" Type="Embed" r:id="rId419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6" o:ole="" o:oleicon="f" style="width:43.5pt;height:14.25pt" type="#_x0000_t75">
            <v:imagedata o:title="eqIdab7aa4050f8e4150e340dc98f3358f1c" r:id="rId420"/>
          </v:shape>
          <o:OLEObject DrawAspect="Content" ObjectID="_242" ProgID="Equation.DSMT4" ShapeID="_x0000_i1266" Type="Embed" r:id="rId421"/>
        </w:object>
      </w:r>
      <w:r>
        <w:rPr>
          <w:rFonts w:ascii="宋体" w:cs="宋体" w:eastAsia="宋体" w:hAnsi="宋体"/>
          <w:color w:val="000000"/>
        </w:rPr>
        <w:t>，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依题意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7" o:ole="" o:oleicon="f" style="width:42pt;height:14.25pt" type="#_x0000_t75">
            <v:imagedata o:title="eqId4325c07281a313412fdaf61eda4c2ad8" r:id="rId418"/>
          </v:shape>
          <o:OLEObject DrawAspect="Content" ObjectID="_243" ProgID="Equation.DSMT4" ShapeID="_x0000_i1267" Type="Embed" r:id="rId422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8" o:ole="" o:oleicon="f" style="width:43.5pt;height:14.25pt" type="#_x0000_t75">
            <v:imagedata o:title="eqIdab7aa4050f8e4150e340dc98f3358f1c" r:id="rId420"/>
          </v:shape>
          <o:OLEObject DrawAspect="Content" ObjectID="_244" ProgID="Equation.DSMT4" ShapeID="_x0000_i1268" Type="Embed" r:id="rId4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69" o:ole="" o:oleicon="f" style="width:33pt;height:14.25pt" type="#_x0000_t75">
            <v:imagedata o:title="eqId629507dcfdeb6866da428c4f45e2b21d" r:id="rId414"/>
          </v:shape>
          <o:OLEObject DrawAspect="Content" ObjectID="_245" ProgID="Equation.DSMT4" ShapeID="_x0000_i1269" Type="Embed" r:id="rId424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0" o:ole="" o:oleicon="f" style="width:27pt;height:14.4pt" type="#_x0000_t75">
            <v:imagedata o:title="eqIdcb0469b312798e19c24fe494d03fb0a9" r:id="rId416"/>
          </v:shape>
          <o:OLEObject DrawAspect="Content" ObjectID="_246" ProgID="Equation.DSMT4" ShapeID="_x0000_i1270" Type="Embed" r:id="rId4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1" o:ole="" o:oleicon="f" style="width:33pt;height:14.25pt" type="#_x0000_t75">
            <v:imagedata o:title="eqId629507dcfdeb6866da428c4f45e2b21d" r:id="rId414"/>
          </v:shape>
          <o:OLEObject DrawAspect="Content" ObjectID="_247" ProgID="Equation.DSMT4" ShapeID="_x0000_i1271" Type="Embed" r:id="rId426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2" o:ole="" o:oleicon="f" style="width:27pt;height:14.4pt" type="#_x0000_t75">
            <v:imagedata o:title="eqIdcb0469b312798e19c24fe494d03fb0a9" r:id="rId416"/>
          </v:shape>
          <o:OLEObject DrawAspect="Content" ObjectID="_248" ProgID="Equation.DSMT4" ShapeID="_x0000_i1272" Type="Embed" r:id="rId42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3" o:ole="" o:oleicon="f" style="width:51pt;height:14.25pt" type="#_x0000_t75">
            <v:imagedata o:title="eqIddd967903ed5a6f640a5b801ec8be0070" r:id="rId24"/>
          </v:shape>
          <o:OLEObject DrawAspect="Content" ObjectID="_249" ProgID="Equation.DSMT4" ShapeID="_x0000_i1273" Type="Embed" r:id="rId428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4" o:ole="" o:oleicon="f" style="width:63.85pt;height:13.75pt" type="#_x0000_t75">
            <v:imagedata o:title="eqIded10df4140819d5451773a45de66201b" r:id="rId429"/>
          </v:shape>
          <o:OLEObject DrawAspect="Content" ObjectID="_250" ProgID="Equation.DSMT4" ShapeID="_x0000_i1274" Type="Embed" r:id="rId43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5" o:ole="" o:oleicon="f" style="width:21pt;height:13pt" type="#_x0000_t75">
            <v:imagedata o:title="eqId03902478df1a55bc99703210bccab910" r:id="rId431"/>
          </v:shape>
          <o:OLEObject DrawAspect="Content" ObjectID="_251" ProgID="Equation.DSMT4" ShapeID="_x0000_i1275" Type="Embed" r:id="rId432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6" o:ole="" o:oleicon="f" style="width:38pt;height:13.95pt" type="#_x0000_t75">
            <v:imagedata o:title="eqId21b28f28ced0531d1df34fcf04c6c67f" r:id="rId433"/>
          </v:shape>
          <o:OLEObject DrawAspect="Content" ObjectID="_252" ProgID="Equation.DSMT4" ShapeID="_x0000_i1276" Type="Embed" r:id="rId434"/>
        </w:object>
      </w:r>
      <w:r>
        <w:rPr>
          <w:rFonts w:ascii="宋体" w:cs="宋体" w:eastAsia="宋体" w:hAnsi="宋体"/>
          <w:color w:val="000000"/>
        </w:rPr>
        <w:t>，已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7" o:ole="" o:oleicon="f" style="width:78pt;height:30.75pt" type="#_x0000_t75">
            <v:imagedata o:title="eqId7386890711f074294aa677a7aec27754" r:id="rId435"/>
          </v:shape>
          <o:OLEObject DrawAspect="Content" ObjectID="_253" ProgID="Equation.DSMT4" ShapeID="_x0000_i1277" Type="Embed" r:id="rId4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8" o:ole="" o:oleicon="f" style="width:44.25pt;height:14.25pt" type="#_x0000_t75">
            <v:imagedata o:title="eqId6f732fce92dd33b28a254c2b1ae2261e" r:id="rId437"/>
          </v:shape>
          <o:OLEObject DrawAspect="Content" ObjectID="_254" ProgID="Equation.DSMT4" ShapeID="_x0000_i1278" Type="Embed" r:id="rId438"/>
        </w:objec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79" o:ole="" o:oleicon="f" style="width:21pt;height:13pt" type="#_x0000_t75">
            <v:imagedata o:title="eqId03902478df1a55bc99703210bccab910" r:id="rId431"/>
          </v:shape>
          <o:OLEObject DrawAspect="Content" ObjectID="_255" ProgID="Equation.DSMT4" ShapeID="_x0000_i1279" Type="Embed" r:id="rId439"/>
        </w:object>
      </w:r>
      <w:r>
        <w:rPr>
          <w:rFonts w:ascii="宋体" w:cs="宋体" w:eastAsia="宋体" w:hAnsi="宋体"/>
          <w:color w:val="000000"/>
        </w:rPr>
        <w:t>的距离为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38250" cy="828675"/>
            <wp:docPr descr="学科网(www.zxxk.com)--教育资源门户，提供试卷、教案、课件、论文、素材以及各类教学资源下载，还有大量而丰富的教学相关资讯！ VObpER5wn9v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0" o:ole="" o:oleicon="f" style="width:13.95pt;height:13.95pt" type="#_x0000_t75">
            <v:imagedata o:title="eqIdd07ae0b4264da6a8812454ffd2f20d94" r:id="rId441"/>
          </v:shape>
          <o:OLEObject DrawAspect="Content" ObjectID="_256" ProgID="Equation.DSMT4" ShapeID="_x0000_i1280" Type="Embed" r:id="rId4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勾股定理的应用，角平分线的定义，锐角三角函数的应用，先求解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1" o:ole="" o:oleicon="f" style="width:106.15pt;height:31.15pt" type="#_x0000_t75">
            <v:imagedata o:title="eqId60dee5904b7060a633e423fe3d18876d" r:id="rId443"/>
          </v:shape>
          <o:OLEObject DrawAspect="Content" ObjectID="_257" ProgID="Equation.DSMT4" ShapeID="_x0000_i1281" Type="Embed" r:id="rId444"/>
        </w:object>
      </w:r>
      <w:r>
        <w:rPr>
          <w:rFonts w:ascii="宋体" w:cs="宋体" w:eastAsia="宋体" w:hAnsi="宋体"/>
          <w:color w:val="000000"/>
        </w:rPr>
        <w:t>，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2" o:ole="" o:oleicon="f" style="width:9.75pt;height:10.5pt" type="#_x0000_t75">
            <v:imagedata o:title="eqId7f9e8449aad35c5d840a3395ea86df6d" r:id="rId445"/>
          </v:shape>
          <o:OLEObject DrawAspect="Content" ObjectID="_258" ProgID="Equation.DSMT4" ShapeID="_x0000_i1282" Type="Embed" r:id="rId446"/>
        </w:object>
      </w:r>
      <w:r>
        <w:rPr>
          <w:rFonts w:ascii="宋体" w:cs="宋体" w:eastAsia="宋体" w:hAnsi="宋体"/>
          <w:color w:val="000000"/>
        </w:rPr>
        <w:t>，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3" o:ole="" o:oleicon="f" style="width:50.1pt;height:14.1pt" type="#_x0000_t75">
            <v:imagedata o:title="eqIda77f2b19c52a8ef7d6d0cbdc43da861d" r:id="rId447"/>
          </v:shape>
          <o:OLEObject DrawAspect="Content" ObjectID="_259" ProgID="Equation.DSMT4" ShapeID="_x0000_i1283" Type="Embed" r:id="rId448"/>
        </w:object>
      </w:r>
      <w:r>
        <w:rPr>
          <w:rFonts w:ascii="宋体" w:cs="宋体" w:eastAsia="宋体" w:hAnsi="宋体"/>
          <w:color w:val="000000"/>
        </w:rPr>
        <w:t>，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4" o:ole="" o:oleicon="f" style="width:21pt;height:13pt" type="#_x0000_t75">
            <v:imagedata o:title="eqId03902478df1a55bc99703210bccab910" r:id="rId431"/>
          </v:shape>
          <o:OLEObject DrawAspect="Content" ObjectID="_260" ProgID="Equation.DSMT4" ShapeID="_x0000_i1284" Type="Embed" r:id="rId449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5" o:ole="" o:oleicon="f" style="width:10.5pt;height:13.5pt" type="#_x0000_t75">
            <v:imagedata o:title="eqIdacc290b44635265137fdf13146b6a6d9" r:id="rId450"/>
          </v:shape>
          <o:OLEObject DrawAspect="Content" ObjectID="_261" ProgID="Equation.DSMT4" ShapeID="_x0000_i1285" Type="Embed" r:id="rId451"/>
        </w:object>
      </w:r>
      <w:r>
        <w:rPr>
          <w:rFonts w:ascii="宋体" w:cs="宋体" w:eastAsia="宋体" w:hAnsi="宋体"/>
          <w:color w:val="000000"/>
        </w:rPr>
        <w:t>，结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6" o:ole="" o:oleicon="f" style="width:168pt;height:30.75pt" type="#_x0000_t75">
            <v:imagedata o:title="eqId0cb6bcfb8d13be97129bf9d40034b31a" r:id="rId452"/>
          </v:shape>
          <o:OLEObject DrawAspect="Content" ObjectID="_262" ProgID="Equation.DSMT4" ShapeID="_x0000_i1286" Type="Embed" r:id="rId453"/>
        </w:object>
      </w:r>
      <w:r>
        <w:rPr>
          <w:rFonts w:ascii="宋体" w:cs="宋体" w:eastAsia="宋体" w:hAnsi="宋体"/>
          <w:color w:val="000000"/>
        </w:rPr>
        <w:t>，从而可得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7" o:ole="" o:oleicon="f" style="width:78pt;height:30.75pt" type="#_x0000_t75">
            <v:imagedata o:title="eqId7386890711f074294aa677a7aec27754" r:id="rId435"/>
          </v:shape>
          <o:OLEObject DrawAspect="Content" ObjectID="_263" ProgID="Equation.DSMT4" ShapeID="_x0000_i1287" Type="Embed" r:id="rId45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8" o:ole="" o:oleicon="f" style="width:63.85pt;height:13.75pt" type="#_x0000_t75">
            <v:imagedata o:title="eqIded10df4140819d5451773a45de66201b" r:id="rId429"/>
          </v:shape>
          <o:OLEObject DrawAspect="Content" ObjectID="_264" ProgID="Equation.DSMT4" ShapeID="_x0000_i1288" Type="Embed" r:id="rId45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89" o:ole="" o:oleicon="f" style="width:46.9pt;height:31.15pt" type="#_x0000_t75">
            <v:imagedata o:title="eqIdf998eeb57bff15db2190b04429d8404d" r:id="rId456"/>
          </v:shape>
          <o:OLEObject DrawAspect="Content" ObjectID="_265" ProgID="Equation.DSMT4" ShapeID="_x0000_i1289" Type="Embed" r:id="rId4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0" o:ole="" o:oleicon="f" style="width:50.25pt;height:14.25pt" type="#_x0000_t75">
            <v:imagedata o:title="eqIdab9ce34f3fa1b3d4aa3c94915d1a8b8d" r:id="rId458"/>
          </v:shape>
          <o:OLEObject DrawAspect="Content" ObjectID="_266" ProgID="Equation.DSMT4" ShapeID="_x0000_i1290" Type="Embed" r:id="rId45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1" o:ole="" o:oleicon="f" style="width:49.95pt;height:13.95pt" type="#_x0000_t75">
            <v:imagedata o:title="eqIdbce649577c8be3d5c28be71d8cb86e83" r:id="rId460"/>
          </v:shape>
          <o:OLEObject DrawAspect="Content" ObjectID="_267" ProgID="Equation.DSMT4" ShapeID="_x0000_i1291" Type="Embed" r:id="rId4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2" o:ole="" o:oleicon="f" style="width:118.9pt;height:20.1pt" type="#_x0000_t75">
            <v:imagedata o:title="eqIdcccea60e1dc5ae367c58693e2d4c4bfd" r:id="rId462"/>
          </v:shape>
          <o:OLEObject DrawAspect="Content" ObjectID="_268" ProgID="Equation.DSMT4" ShapeID="_x0000_i1292" Type="Embed" r:id="rId4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3" o:ole="" o:oleicon="f" style="width:106.15pt;height:31.15pt" type="#_x0000_t75">
            <v:imagedata o:title="eqId60dee5904b7060a633e423fe3d18876d" r:id="rId443"/>
          </v:shape>
          <o:OLEObject DrawAspect="Content" ObjectID="_269" ProgID="Equation.DSMT4" ShapeID="_x0000_i1293" Type="Embed" r:id="rId4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4" o:ole="" o:oleicon="f" style="width:9.75pt;height:10.5pt" type="#_x0000_t75">
            <v:imagedata o:title="eqId7f9e8449aad35c5d840a3395ea86df6d" r:id="rId445"/>
          </v:shape>
          <o:OLEObject DrawAspect="Content" ObjectID="_270" ProgID="Equation.DSMT4" ShapeID="_x0000_i1294" Type="Embed" r:id="rId465"/>
        </w:object>
      </w:r>
      <w:r>
        <w:rPr>
          <w:rFonts w:ascii="宋体" w:cs="宋体" w:eastAsia="宋体" w:hAnsi="宋体"/>
          <w:color w:val="000000"/>
        </w:rPr>
        <w:t>，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5" o:ole="" o:oleicon="f" style="width:50.1pt;height:14.1pt" type="#_x0000_t75">
            <v:imagedata o:title="eqIda77f2b19c52a8ef7d6d0cbdc43da861d" r:id="rId447"/>
          </v:shape>
          <o:OLEObject DrawAspect="Content" ObjectID="_271" ProgID="Equation.DSMT4" ShapeID="_x0000_i1295" Type="Embed" r:id="rId466"/>
        </w:object>
      </w:r>
      <w:r>
        <w:rPr>
          <w:rFonts w:ascii="宋体" w:cs="宋体" w:eastAsia="宋体" w:hAnsi="宋体"/>
          <w:color w:val="000000"/>
        </w:rPr>
        <w:t>，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6" o:ole="" o:oleicon="f" style="width:21pt;height:13pt" type="#_x0000_t75">
            <v:imagedata o:title="eqId03902478df1a55bc99703210bccab910" r:id="rId431"/>
          </v:shape>
          <o:OLEObject DrawAspect="Content" ObjectID="_272" ProgID="Equation.DSMT4" ShapeID="_x0000_i1296" Type="Embed" r:id="rId467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7" o:ole="" o:oleicon="f" style="width:10.5pt;height:13.5pt" type="#_x0000_t75">
            <v:imagedata o:title="eqIdacc290b44635265137fdf13146b6a6d9" r:id="rId450"/>
          </v:shape>
          <o:OLEObject DrawAspect="Content" ObjectID="_273" ProgID="Equation.DSMT4" ShapeID="_x0000_i1297" Type="Embed" r:id="rId46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 xml:space="preserve">  </w:t>
      </w:r>
      <w:r>
        <w:rPr>
          <w:color w:val="000000"/>
        </w:rPr>
        <w:drawing>
          <wp:inline>
            <wp:extent cx="1247775" cy="838200"/>
            <wp:docPr descr="学科网(www.zxxk.com)--教育资源门户，提供试卷、教案、课件、论文、素材以及各类教学资源下载，还有大量而丰富的教学相关资讯！ VObpER5wn9v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6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rPr>
          <w:rFonts w:ascii="Times New Roman" w:cs="Times New Roman" w:eastAsia="Times New Roman" w:hAnsi="Times New Roman"/>
          <w:i/>
          <w:color w:val="000000"/>
        </w:rPr>
        <w:t>AD</w: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8" o:ole="" o:oleicon="f" style="width:38pt;height:13.95pt" type="#_x0000_t75">
            <v:imagedata o:title="eqId21b28f28ced0531d1df34fcf04c6c67f" r:id="rId433"/>
          </v:shape>
          <o:OLEObject DrawAspect="Content" ObjectID="_274" ProgID="Equation.DSMT4" ShapeID="_x0000_i1298" Type="Embed" r:id="rId4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299" o:ole="" o:oleicon="f" style="width:1in;height:12.8pt" type="#_x0000_t75">
            <v:imagedata o:title="eqId8f22894a7e2d6183d2edff0c09286ab5" r:id="rId471"/>
          </v:shape>
          <o:OLEObject DrawAspect="Content" ObjectID="_275" ProgID="Equation.DSMT4" ShapeID="_x0000_i1299" Type="Embed" r:id="rId4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0" o:ole="" o:oleicon="f" style="width:168pt;height:30.75pt" type="#_x0000_t75">
            <v:imagedata o:title="eqId0cb6bcfb8d13be97129bf9d40034b31a" r:id="rId452"/>
          </v:shape>
          <o:OLEObject DrawAspect="Content" ObjectID="_276" ProgID="Equation.DSMT4" ShapeID="_x0000_i1300" Type="Embed" r:id="rId4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1" o:ole="" o:oleicon="f" style="width:44.25pt;height:14.25pt" type="#_x0000_t75">
            <v:imagedata o:title="eqId6f732fce92dd33b28a254c2b1ae2261e" r:id="rId437"/>
          </v:shape>
          <o:OLEObject DrawAspect="Content" ObjectID="_277" ProgID="Equation.DSMT4" ShapeID="_x0000_i1301" Type="Embed" r:id="rId4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2" o:ole="" o:oleicon="f" style="width:42.75pt;height:15.75pt" type="#_x0000_t75">
            <v:imagedata o:title="eqId976c9fa67b2f70bbfb08028cc9279943" r:id="rId475"/>
          </v:shape>
          <o:OLEObject DrawAspect="Content" ObjectID="_278" ProgID="Equation.DSMT4" ShapeID="_x0000_i1302" Type="Embed" r:id="rId47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3" o:ole="" o:oleicon="f" style="width:21pt;height:13pt" type="#_x0000_t75">
            <v:imagedata o:title="eqId03902478df1a55bc99703210bccab910" r:id="rId431"/>
          </v:shape>
          <o:OLEObject DrawAspect="Content" ObjectID="_279" ProgID="Equation.DSMT4" ShapeID="_x0000_i1303" Type="Embed" r:id="rId477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4" o:ole="" o:oleicon="f" style="width:13.95pt;height:13.95pt" type="#_x0000_t75">
            <v:imagedata o:title="eqIdd07ae0b4264da6a8812454ffd2f20d94" r:id="rId441"/>
          </v:shape>
          <o:OLEObject DrawAspect="Content" ObjectID="_280" ProgID="Equation.DSMT4" ShapeID="_x0000_i1304" Type="Embed" r:id="rId47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若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5" o:ole="" o:oleicon="f" style="width:135.75pt;height:18pt" type="#_x0000_t75">
            <v:imagedata o:title="eqId24e8ff8ea4e4f35bae40f0a005e23ef3" r:id="rId479"/>
          </v:shape>
          <o:OLEObject DrawAspect="Content" ObjectID="_281" ProgID="Equation.DSMT4" ShapeID="_x0000_i1305" Type="Embed" r:id="rId480"/>
        </w:object>
      </w:r>
      <w:r>
        <w:rPr>
          <w:rFonts w:ascii="宋体" w:cs="宋体" w:eastAsia="宋体" w:hAnsi="宋体"/>
          <w:color w:val="000000"/>
        </w:rPr>
        <w:t>的顶点在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6" o:ole="" o:oleicon="f" style="width:46pt;height:16pt" type="#_x0000_t75">
            <v:imagedata o:title="eqIdc31c4f39399ec245a67db2933ed639f2" r:id="rId481"/>
          </v:shape>
          <o:OLEObject DrawAspect="Content" ObjectID="_282" ProgID="Equation.DSMT4" ShapeID="_x0000_i1306" Type="Embed" r:id="rId482"/>
        </w:object>
      </w:r>
      <w:r>
        <w:rPr>
          <w:rFonts w:ascii="宋体" w:cs="宋体" w:eastAsia="宋体" w:hAnsi="宋体"/>
          <w:color w:val="000000"/>
        </w:rPr>
        <w:t>上，则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7" o:ole="" o:oleicon="f" style="width:6.75pt;height:12.75pt" type="#_x0000_t75">
            <v:imagedata o:title="eqIdbdaa19de263700a15fcf213d64a8cd57" r:id="rId483"/>
          </v:shape>
          <o:OLEObject DrawAspect="Content" ObjectID="_283" ProgID="Equation.DSMT4" ShapeID="_x0000_i1307" Type="Embed" r:id="rId484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8" o:ole="" o:oleicon="f" style="width:18.35pt;height:30.55pt" type="#_x0000_t75">
            <v:imagedata o:title="eqIdf30d314a642667fef559032264647366" r:id="rId485"/>
          </v:shape>
          <o:OLEObject DrawAspect="Content" ObjectID="_284" ProgID="Equation.DSMT4" ShapeID="_x0000_i1308" Type="Embed" r:id="rId48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二次函数的顶点坐标，一次函数的性质，公式法进行解一元二次方程，正确掌握相关性质内容是解题的关键．先整理得出顶点坐标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09" o:ole="" o:oleicon="f" style="width:100.95pt;height:21.9pt" type="#_x0000_t75">
            <v:imagedata o:title="eqIdf34efd644c138d6dbe3a04e3113a4d70" r:id="rId487"/>
          </v:shape>
          <o:OLEObject DrawAspect="Content" ObjectID="_285" ProgID="Equation.DSMT4" ShapeID="_x0000_i1309" Type="Embed" r:id="rId488"/>
        </w:object>
      </w:r>
      <w:r>
        <w:rPr>
          <w:rFonts w:ascii="宋体" w:cs="宋体" w:eastAsia="宋体" w:hAnsi="宋体"/>
          <w:color w:val="000000"/>
        </w:rPr>
        <w:t>，再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0" o:ole="" o:oleicon="f" style="width:100.95pt;height:21.9pt" type="#_x0000_t75">
            <v:imagedata o:title="eqIdf34efd644c138d6dbe3a04e3113a4d70" r:id="rId487"/>
          </v:shape>
          <o:OLEObject DrawAspect="Content" ObjectID="_286" ProgID="Equation.DSMT4" ShapeID="_x0000_i1310" Type="Embed" r:id="rId489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1" o:ole="" o:oleicon="f" style="width:46pt;height:16pt" type="#_x0000_t75">
            <v:imagedata o:title="eqIdc31c4f39399ec245a67db2933ed639f2" r:id="rId481"/>
          </v:shape>
          <o:OLEObject DrawAspect="Content" ObjectID="_287" ProgID="Equation.DSMT4" ShapeID="_x0000_i1311" Type="Embed" r:id="rId490"/>
        </w:object>
      </w:r>
      <w:r>
        <w:rPr>
          <w:rFonts w:ascii="宋体" w:cs="宋体" w:eastAsia="宋体" w:hAnsi="宋体"/>
          <w:color w:val="000000"/>
        </w:rPr>
        <w:t>，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2" o:ole="" o:oleicon="f" style="width:81.05pt;height:16.1pt" type="#_x0000_t75">
            <v:imagedata o:title="eqId88c040a269ef39ff49100e6a6258dcf6" r:id="rId491"/>
          </v:shape>
          <o:OLEObject DrawAspect="Content" ObjectID="_288" ProgID="Equation.DSMT4" ShapeID="_x0000_i1312" Type="Embed" r:id="rId492"/>
        </w:object>
      </w:r>
      <w:r>
        <w:rPr>
          <w:rFonts w:ascii="宋体" w:cs="宋体" w:eastAsia="宋体" w:hAnsi="宋体"/>
          <w:color w:val="000000"/>
        </w:rPr>
        <w:t>，运用公式法进行解一元二次方程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3" o:ole="" o:oleicon="f" style="width:135.75pt;height:18pt" type="#_x0000_t75">
            <v:imagedata o:title="eqId24e8ff8ea4e4f35bae40f0a005e23ef3" r:id="rId479"/>
          </v:shape>
          <o:OLEObject DrawAspect="Content" ObjectID="_289" ProgID="Equation.DSMT4" ShapeID="_x0000_i1313" Type="Embed" r:id="rId4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对称轴为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4" o:ole="" o:oleicon="f" style="width:80.15pt;height:31.2pt" type="#_x0000_t75">
            <v:imagedata o:title="eqId1f384c4c82e7fcb180399b3ca8f5b28a" r:id="rId494"/>
          </v:shape>
          <o:OLEObject DrawAspect="Content" ObjectID="_290" ProgID="Equation.DSMT4" ShapeID="_x0000_i1314" Type="Embed" r:id="rId4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5" o:ole="" o:oleicon="f" style="width:36pt;height:14.4pt" type="#_x0000_t75">
            <v:imagedata o:title="eqId8a608a1d572c1733a5550b0ec258b2e2" r:id="rId496"/>
          </v:shape>
          <o:OLEObject DrawAspect="Content" ObjectID="_291" ProgID="Equation.DSMT4" ShapeID="_x0000_i1315" Type="Embed" r:id="rId497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6" o:ole="" o:oleicon="f" style="width:135.75pt;height:18pt" type="#_x0000_t75">
            <v:imagedata o:title="eqId24e8ff8ea4e4f35bae40f0a005e23ef3" r:id="rId479"/>
          </v:shape>
          <o:OLEObject DrawAspect="Content" ObjectID="_292" ProgID="Equation.DSMT4" ShapeID="_x0000_i1316" Type="Embed" r:id="rId49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7" o:ole="" o:oleicon="f" style="width:90.2pt;height:18.2pt" type="#_x0000_t75">
            <v:imagedata o:title="eqIdacb4ecbc31118d890870f804f8242bfe" r:id="rId499"/>
          </v:shape>
          <o:OLEObject DrawAspect="Content" ObjectID="_293" ProgID="Equation.DSMT4" ShapeID="_x0000_i1317" Type="Embed" r:id="rId5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顶点坐标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8" o:ole="" o:oleicon="f" style="width:100.95pt;height:21.9pt" type="#_x0000_t75">
            <v:imagedata o:title="eqIdf34efd644c138d6dbe3a04e3113a4d70" r:id="rId487"/>
          </v:shape>
          <o:OLEObject DrawAspect="Content" ObjectID="_294" ProgID="Equation.DSMT4" ShapeID="_x0000_i1318" Type="Embed" r:id="rId50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抛物线的顶点在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19" o:ole="" o:oleicon="f" style="width:46pt;height:16pt" type="#_x0000_t75">
            <v:imagedata o:title="eqIdc31c4f39399ec245a67db2933ed639f2" r:id="rId481"/>
          </v:shape>
          <o:OLEObject DrawAspect="Content" ObjectID="_295" ProgID="Equation.DSMT4" ShapeID="_x0000_i1319" Type="Embed" r:id="rId502"/>
        </w:object>
      </w:r>
      <w:r>
        <w:rPr>
          <w:rFonts w:ascii="宋体" w:cs="宋体" w:eastAsia="宋体" w:hAnsi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0" o:ole="" o:oleicon="f" style="width:113.95pt;height:15.95pt" type="#_x0000_t75">
            <v:imagedata o:title="eqId4f6a4f59798173fc676bcfeb631dbde3" r:id="rId503"/>
          </v:shape>
          <o:OLEObject DrawAspect="Content" ObjectID="_296" ProgID="Equation.DSMT4" ShapeID="_x0000_i1320" Type="Embed" r:id="rId50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整理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1" o:ole="" o:oleicon="f" style="width:81.05pt;height:16.1pt" type="#_x0000_t75">
            <v:imagedata o:title="eqId88c040a269ef39ff49100e6a6258dcf6" r:id="rId491"/>
          </v:shape>
          <o:OLEObject DrawAspect="Content" ObjectID="_297" ProgID="Equation.DSMT4" ShapeID="_x0000_i1321" Type="Embed" r:id="rId50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2" o:ole="" o:oleicon="f" style="width:134pt;height:21.9pt" type="#_x0000_t75">
            <v:imagedata o:title="eqIda39f5e3c0d1a28822d77f5d098ced507" r:id="rId506"/>
          </v:shape>
          <o:OLEObject DrawAspect="Content" ObjectID="_298" ProgID="Equation.DSMT4" ShapeID="_x0000_i1322" Type="Embed" r:id="rId5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3" o:ole="" o:oleicon="f" style="width:134pt;height:34.15pt" type="#_x0000_t75">
            <v:imagedata o:title="eqId6f26ca82ba584abb17b1d688e280dd5c" r:id="rId508"/>
          </v:shape>
          <o:OLEObject DrawAspect="Content" ObjectID="_299" ProgID="Equation.DSMT4" ShapeID="_x0000_i1323" Type="Embed" r:id="rId5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4" o:ole="" o:oleicon="f" style="width:82pt;height:31.2pt" type="#_x0000_t75">
            <v:imagedata o:title="eqId411986fa8c07620b462b550fd902446f" r:id="rId510"/>
          </v:shape>
          <o:OLEObject DrawAspect="Content" ObjectID="_300" ProgID="Equation.DSMT4" ShapeID="_x0000_i1324" Type="Embed" r:id="rId5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5" o:ole="" o:oleicon="f" style="width:6.75pt;height:12.75pt" type="#_x0000_t75">
            <v:imagedata o:title="eqIdbdaa19de263700a15fcf213d64a8cd57" r:id="rId483"/>
          </v:shape>
          <o:OLEObject DrawAspect="Content" ObjectID="_301" ProgID="Equation.DSMT4" ShapeID="_x0000_i1325" Type="Embed" r:id="rId51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6" o:ole="" o:oleicon="f" style="width:18.35pt;height:30.55pt" type="#_x0000_t75">
            <v:imagedata o:title="eqIdf30d314a642667fef559032264647366" r:id="rId485"/>
          </v:shape>
          <o:OLEObject DrawAspect="Content" ObjectID="_302" ProgID="Equation.DSMT4" ShapeID="_x0000_i1326" Type="Embed" r:id="rId51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7" o:ole="" o:oleicon="f" style="width:22pt;height:15pt" type="#_x0000_t75">
            <v:imagedata o:title="eqId3d97cdc586744d208b6f69c9813af977" r:id="rId198"/>
          </v:shape>
          <o:OLEObject DrawAspect="Content" ObjectID="_303" ProgID="Equation.DSMT4" ShapeID="_x0000_i1327" Type="Embed" r:id="rId514"/>
        </w:object>
      </w:r>
      <w:r>
        <w:rPr>
          <w:rFonts w:ascii="宋体" w:cs="宋体" w:eastAsia="宋体" w:hAnsi="宋体"/>
          <w:color w:val="000000"/>
        </w:rPr>
        <w:t>的半径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8" o:ole="" o:oleicon="f" style="width:10.05pt;height:14.25pt" type="#_x0000_t75">
            <v:imagedata o:title="eqId6f8c4c029e552954bd493b49aeab82d5" r:id="rId515"/>
          </v:shape>
          <o:OLEObject DrawAspect="Content" ObjectID="_304" ProgID="Equation.DSMT4" ShapeID="_x0000_i1328" Type="Embed" r:id="rId51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29" o:ole="" o:oleicon="f" style="width:22pt;height:15pt" type="#_x0000_t75">
            <v:imagedata o:title="eqId3d97cdc586744d208b6f69c9813af977" r:id="rId198"/>
          </v:shape>
          <o:OLEObject DrawAspect="Content" ObjectID="_305" ProgID="Equation.DSMT4" ShapeID="_x0000_i1329" Type="Embed" r:id="rId517"/>
        </w:object>
      </w:r>
      <w:r>
        <w:rPr>
          <w:rFonts w:ascii="宋体" w:cs="宋体" w:eastAsia="宋体" w:hAnsi="宋体"/>
          <w:color w:val="000000"/>
        </w:rPr>
        <w:t>所在平面内有一动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0" o:ole="" o:oleicon="f" style="width:9.75pt;height:10.5pt" type="#_x0000_t75">
            <v:imagedata o:title="eqIddad2a36927223bd70f426ba06aea4b45" r:id="rId518"/>
          </v:shape>
          <o:OLEObject DrawAspect="Content" ObjectID="_306" ProgID="Equation.DSMT4" ShapeID="_x0000_i1330" Type="Embed" r:id="rId519"/>
        </w:object>
      </w:r>
      <w:r>
        <w:rPr>
          <w:rFonts w:ascii="宋体" w:cs="宋体" w:eastAsia="宋体" w:hAnsi="宋体"/>
          <w:color w:val="000000"/>
        </w:rPr>
        <w:t>，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1" o:ole="" o:oleicon="f" style="width:9.75pt;height:10.5pt" type="#_x0000_t75">
            <v:imagedata o:title="eqIddad2a36927223bd70f426ba06aea4b45" r:id="rId518"/>
          </v:shape>
          <o:OLEObject DrawAspect="Content" ObjectID="_307" ProgID="Equation.DSMT4" ShapeID="_x0000_i1331" Type="Embed" r:id="rId520"/>
        </w:object>
      </w:r>
      <w:r>
        <w:rPr>
          <w:rFonts w:ascii="宋体" w:cs="宋体" w:eastAsia="宋体" w:hAnsi="宋体"/>
          <w:color w:val="000000"/>
        </w:rPr>
        <w:t>可以引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2" o:ole="" o:oleicon="f" style="width:22pt;height:15pt" type="#_x0000_t75">
            <v:imagedata o:title="eqId3d97cdc586744d208b6f69c9813af977" r:id="rId198"/>
          </v:shape>
          <o:OLEObject DrawAspect="Content" ObjectID="_308" ProgID="Equation.DSMT4" ShapeID="_x0000_i1332" Type="Embed" r:id="rId521"/>
        </w:object>
      </w:r>
      <w:r>
        <w:rPr>
          <w:rFonts w:ascii="宋体" w:cs="宋体" w:eastAsia="宋体" w:hAnsi="宋体"/>
          <w:color w:val="000000"/>
        </w:rPr>
        <w:t>的两条切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3" o:ole="" o:oleicon="f" style="width:19.2pt;height:12.6pt" type="#_x0000_t75">
            <v:imagedata o:title="eqIdbd33764ff4efddfe11a98a609753715c" r:id="rId522"/>
          </v:shape>
          <o:OLEObject DrawAspect="Content" ObjectID="_309" ProgID="Equation.DSMT4" ShapeID="_x0000_i1333" Type="Embed" r:id="rId52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4" o:ole="" o:oleicon="f" style="width:17pt;height:12pt" type="#_x0000_t75">
            <v:imagedata o:title="eqIdd2be49c37e30a3ced0364c3e74d8c687" r:id="rId524"/>
          </v:shape>
          <o:OLEObject DrawAspect="Content" ObjectID="_310" ProgID="Equation.DSMT4" ShapeID="_x0000_i1334" Type="Embed" r:id="rId525"/>
        </w:object>
      </w:r>
      <w:r>
        <w:rPr>
          <w:rFonts w:ascii="宋体" w:cs="宋体" w:eastAsia="宋体" w:hAnsi="宋体"/>
          <w:color w:val="000000"/>
        </w:rPr>
        <w:t>，切点分别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5" o:ole="" o:oleicon="f" style="width:10.5pt;height:10.5pt" type="#_x0000_t75">
            <v:imagedata o:title="eqId5963abe8f421bd99a2aaa94831a951e9" r:id="rId526"/>
          </v:shape>
          <o:OLEObject DrawAspect="Content" ObjectID="_311" ProgID="Equation.DSMT4" ShapeID="_x0000_i1335" Type="Embed" r:id="rId5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6" o:ole="" o:oleicon="f" style="width:9.75pt;height:10.5pt" type="#_x0000_t75">
            <v:imagedata o:title="eqId7f9e8449aad35c5d840a3395ea86df6d" r:id="rId445"/>
          </v:shape>
          <o:OLEObject DrawAspect="Content" ObjectID="_312" ProgID="Equation.DSMT4" ShapeID="_x0000_i1336" Type="Embed" r:id="rId528"/>
        </w:object>
      </w:r>
      <w:r>
        <w:rPr>
          <w:rFonts w:ascii="宋体" w:cs="宋体" w:eastAsia="宋体" w:hAnsi="宋体"/>
          <w:color w:val="000000"/>
        </w:rPr>
        <w:t>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7" o:ole="" o:oleicon="f" style="width:9.75pt;height:10.5pt" type="#_x0000_t75">
            <v:imagedata o:title="eqIddad2a36927223bd70f426ba06aea4b45" r:id="rId518"/>
          </v:shape>
          <o:OLEObject DrawAspect="Content" ObjectID="_313" ProgID="Equation.DSMT4" ShapeID="_x0000_i1337" Type="Embed" r:id="rId529"/>
        </w:object>
      </w:r>
      <w:r>
        <w:rPr>
          <w:rFonts w:ascii="宋体" w:cs="宋体" w:eastAsia="宋体" w:hAnsi="宋体"/>
          <w:color w:val="000000"/>
        </w:rPr>
        <w:t>与圆心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8" o:ole="" o:oleicon="f" style="width:10.5pt;height:12.75pt" type="#_x0000_t75">
            <v:imagedata o:title="eqId1dde8112e8eb968fd042418dd632759e" r:id="rId259"/>
          </v:shape>
          <o:OLEObject DrawAspect="Content" ObjectID="_314" ProgID="Equation.DSMT4" ShapeID="_x0000_i1338" Type="Embed" r:id="rId530"/>
        </w:object>
      </w:r>
      <w:r>
        <w:rPr>
          <w:rFonts w:ascii="宋体" w:cs="宋体" w:eastAsia="宋体" w:hAnsi="宋体"/>
          <w:color w:val="000000"/>
        </w:rPr>
        <w:t>的距离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39" o:ole="" o:oleicon="f" style="width:11pt;height:14pt" type="#_x0000_t75">
            <v:imagedata o:title="eqId5c02bc0c74292b1e8f395f90935d3174" r:id="rId531"/>
          </v:shape>
          <o:OLEObject DrawAspect="Content" ObjectID="_315" ProgID="Equation.DSMT4" ShapeID="_x0000_i1339" Type="Embed" r:id="rId53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0" o:ole="" o:oleicon="f" style="width:11pt;height:14pt" type="#_x0000_t75">
            <v:imagedata o:title="eqId5c02bc0c74292b1e8f395f90935d3174" r:id="rId531"/>
          </v:shape>
          <o:OLEObject DrawAspect="Content" ObjectID="_316" ProgID="Equation.DSMT4" ShapeID="_x0000_i1340" Type="Embed" r:id="rId533"/>
        </w:object>
      </w:r>
      <w:r>
        <w:rPr>
          <w:rFonts w:ascii="宋体" w:cs="宋体" w:eastAsia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若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1" o:ole="" o:oleicon="f" style="width:10.5pt;height:12.75pt" type="#_x0000_t75">
            <v:imagedata o:title="eqId1dde8112e8eb968fd042418dd632759e" r:id="rId259"/>
          </v:shape>
          <o:OLEObject DrawAspect="Content" ObjectID="_317" ProgID="Equation.DSMT4" ShapeID="_x0000_i1341" Type="Embed" r:id="rId534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2" o:ole="" o:oleicon="f" style="width:50.25pt;height:14.25pt" type="#_x0000_t75">
            <v:imagedata o:title="eqIdef39b1a8033326891f8f2814a0537481" r:id="rId535"/>
          </v:shape>
          <o:OLEObject DrawAspect="Content" ObjectID="_318" ProgID="Equation.DSMT4" ShapeID="_x0000_i1342" Type="Embed" r:id="rId536"/>
        </w:object>
      </w:r>
      <w:r>
        <w:rPr>
          <w:rFonts w:ascii="宋体" w:cs="宋体" w:eastAsia="宋体" w:hAnsi="宋体"/>
          <w:color w:val="000000"/>
        </w:rPr>
        <w:t>交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3" o:ole="" o:oleicon="f" style="width:17pt;height:12pt" type="#_x0000_t75">
            <v:imagedata o:title="eqIdd2be49c37e30a3ced0364c3e74d8c687" r:id="rId524"/>
          </v:shape>
          <o:OLEObject DrawAspect="Content" ObjectID="_319" ProgID="Equation.DSMT4" ShapeID="_x0000_i1343" Type="Embed" r:id="rId537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4" o:ole="" o:oleicon="f" style="width:12.1pt;height:13.8pt" type="#_x0000_t75">
            <v:imagedata o:title="eqIdc5db41a1f31d6baee7c69990811edb9f" r:id="rId219"/>
          </v:shape>
          <o:OLEObject DrawAspect="Content" ObjectID="_320" ProgID="Equation.DSMT4" ShapeID="_x0000_i1344" Type="Embed" r:id="rId538"/>
        </w:object>
      </w:r>
      <w:r>
        <w:rPr>
          <w:rFonts w:ascii="宋体" w:cs="宋体" w:eastAsia="宋体" w:hAnsi="宋体"/>
          <w:color w:val="000000"/>
        </w:rPr>
        <w:t>（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5" o:ole="" o:oleicon="f" style="width:12.1pt;height:13.8pt" type="#_x0000_t75">
            <v:imagedata o:title="eqIdc5db41a1f31d6baee7c69990811edb9f" r:id="rId219"/>
          </v:shape>
          <o:OLEObject DrawAspect="Content" ObjectID="_321" ProgID="Equation.DSMT4" ShapeID="_x0000_i1345" Type="Embed" r:id="rId539"/>
        </w:object>
      </w:r>
      <w:r>
        <w:rPr>
          <w:rFonts w:ascii="宋体" w:cs="宋体" w:eastAsia="宋体" w:hAnsi="宋体"/>
          <w:color w:val="000000"/>
        </w:rPr>
        <w:t>不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6" o:ole="" o:oleicon="f" style="width:9.75pt;height:10.5pt" type="#_x0000_t75">
            <v:imagedata o:title="eqId7f9e8449aad35c5d840a3395ea86df6d" r:id="rId445"/>
          </v:shape>
          <o:OLEObject DrawAspect="Content" ObjectID="_322" ProgID="Equation.DSMT4" ShapeID="_x0000_i1346" Type="Embed" r:id="rId540"/>
        </w:object>
      </w:r>
      <w:r>
        <w:rPr>
          <w:rFonts w:ascii="宋体" w:cs="宋体" w:eastAsia="宋体" w:hAnsi="宋体"/>
          <w:color w:val="000000"/>
        </w:rPr>
        <w:t>重合），线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7" o:ole="" o:oleicon="f" style="width:20.75pt;height:13.8pt" type="#_x0000_t75">
            <v:imagedata o:title="eqId828628c0876b45381c9a0edeb0fec236" r:id="rId541"/>
          </v:shape>
          <o:OLEObject DrawAspect="Content" ObjectID="_323" ProgID="Equation.DSMT4" ShapeID="_x0000_i1347" Type="Embed" r:id="rId542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8" o:ole="" o:oleicon="f" style="width:22pt;height:15pt" type="#_x0000_t75">
            <v:imagedata o:title="eqId3d97cdc586744d208b6f69c9813af977" r:id="rId198"/>
          </v:shape>
          <o:OLEObject DrawAspect="Content" ObjectID="_324" ProgID="Equation.DSMT4" ShapeID="_x0000_i1348" Type="Embed" r:id="rId543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49" o:ole="" o:oleicon="f" style="width:13pt;height:13pt" type="#_x0000_t75">
            <v:imagedata o:title="eqId8455657dde27aabe6adb7b188e031c11" r:id="rId388"/>
          </v:shape>
          <o:OLEObject DrawAspect="Content" ObjectID="_325" ProgID="Equation.DSMT4" ShapeID="_x0000_i1349" Type="Embed" r:id="rId544"/>
        </w:object>
      </w:r>
      <w:r>
        <w:rPr>
          <w:rFonts w:ascii="宋体" w:cs="宋体" w:eastAsia="宋体" w:hAnsi="宋体"/>
          <w:color w:val="000000"/>
        </w:rPr>
        <w:t>．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0" o:ole="" o:oleicon="f" style="width:33pt;height:12.75pt" type="#_x0000_t75">
            <v:imagedata o:title="eqId219e10456959f991b36a075972bcdbfa" r:id="rId545"/>
          </v:shape>
          <o:OLEObject DrawAspect="Content" ObjectID="_326" ProgID="Equation.DSMT4" ShapeID="_x0000_i1350" Type="Embed" r:id="rId54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1" o:ole="" o:oleicon="f" style="width:39pt;height:15.75pt" type="#_x0000_t75">
            <v:imagedata o:title="eqId6b52933ebe6bd7b863f748c01a84cc85" r:id="rId547"/>
          </v:shape>
          <o:OLEObject DrawAspect="Content" ObjectID="_327" ProgID="Equation.DSMT4" ShapeID="_x0000_i1351" Type="Embed" r:id="rId54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2" o:ole="" o:oleicon="f" style="width:9.75pt;height:12pt" type="#_x0000_t75">
            <v:imagedata o:title="eqIdd053b14c8588eee2acbbe44fc37a6886" r:id="rId549"/>
          </v:shape>
          <o:OLEObject DrawAspect="Content" ObjectID="_328" ProgID="Equation.DSMT4" ShapeID="_x0000_i1352" Type="Embed" r:id="rId550"/>
        </w:objec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3" o:ole="" o:oleicon="f" style="width:9pt;height:9.75pt" type="#_x0000_t75">
            <v:imagedata o:title="eqId81dea63b8ce3e51adf66cf7b9982a248" r:id="rId551"/>
          </v:shape>
          <o:OLEObject DrawAspect="Content" ObjectID="_329" ProgID="Equation.DSMT4" ShapeID="_x0000_i1353" Type="Embed" r:id="rId552"/>
        </w:object>
      </w:r>
      <w:r>
        <w:rPr>
          <w:rFonts w:ascii="宋体" w:cs="宋体" w:eastAsia="宋体" w:hAnsi="宋体"/>
          <w:color w:val="000000"/>
        </w:rPr>
        <w:t>的函数解析式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4" o:ole="" o:oleicon="f" style="width:29.15pt;height:14.3pt" type="#_x0000_t75">
            <v:imagedata o:title="eqIdc86b488898df186f64e7c82c7869b8bd" r:id="rId553"/>
          </v:shape>
          <o:OLEObject DrawAspect="Content" ObjectID="_330" ProgID="Equation.DSMT4" ShapeID="_x0000_i1354" Type="Embed" r:id="rId554"/>
        </w:object>
      </w:r>
      <w:r>
        <w:rPr>
          <w:color w:val="000000"/>
        </w:rPr>
        <w:t xml:space="preserve">    ②. 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5" o:ole="" o:oleicon="f" style="width:86.25pt;height:33pt" type="#_x0000_t75">
            <v:imagedata o:title="eqId8577e3373b11a8aa3b2e2baaeb118a17" r:id="rId555"/>
          </v:shape>
          <o:OLEObject DrawAspect="Content" ObjectID="_331" ProgID="Equation.DSMT4" ShapeID="_x0000_i1355" Type="Embed" r:id="rId55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由题意可得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6" o:ole="" o:oleicon="f" style="width:9.75pt;height:10.5pt" type="#_x0000_t75">
            <v:imagedata o:title="eqIddad2a36927223bd70f426ba06aea4b45" r:id="rId518"/>
          </v:shape>
          <o:OLEObject DrawAspect="Content" ObjectID="_332" ProgID="Equation.DSMT4" ShapeID="_x0000_i1356" Type="Embed" r:id="rId557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7" o:ole="" o:oleicon="f" style="width:22pt;height:15pt" type="#_x0000_t75">
            <v:imagedata o:title="eqId3d97cdc586744d208b6f69c9813af977" r:id="rId198"/>
          </v:shape>
          <o:OLEObject DrawAspect="Content" ObjectID="_333" ProgID="Equation.DSMT4" ShapeID="_x0000_i1357" Type="Embed" r:id="rId558"/>
        </w:object>
      </w:r>
      <w:r>
        <w:rPr>
          <w:rFonts w:ascii="宋体" w:cs="宋体" w:eastAsia="宋体" w:hAnsi="宋体"/>
          <w:color w:val="000000"/>
        </w:rPr>
        <w:t>外，从而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8" o:ole="" o:oleicon="f" style="width:29.15pt;height:14.3pt" type="#_x0000_t75">
            <v:imagedata o:title="eqIdc86b488898df186f64e7c82c7869b8bd" r:id="rId553"/>
          </v:shape>
          <o:OLEObject DrawAspect="Content" ObjectID="_334" ProgID="Equation.DSMT4" ShapeID="_x0000_i1358" Type="Embed" r:id="rId559"/>
        </w:object>
      </w:r>
      <w:r>
        <w:rPr>
          <w:rFonts w:ascii="宋体" w:cs="宋体" w:eastAsia="宋体" w:hAnsi="宋体"/>
          <w:color w:val="000000"/>
        </w:rPr>
        <w:t>，再由切线长定理可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59" o:ole="" o:oleicon="f" style="width:64.5pt;height:13.5pt" type="#_x0000_t75">
            <v:imagedata o:title="eqIdab0607e655e47773f52ffc46edbee724" r:id="rId560"/>
          </v:shape>
          <o:OLEObject DrawAspect="Content" ObjectID="_335" ProgID="Equation.DSMT4" ShapeID="_x0000_i1359" Type="Embed" r:id="rId56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0" o:ole="" o:oleicon="f" style="width:48pt;height:13.95pt" type="#_x0000_t75">
            <v:imagedata o:title="eqIda1c6809513bfaf134ee3c00222510031" r:id="rId562"/>
          </v:shape>
          <o:OLEObject DrawAspect="Content" ObjectID="_336" ProgID="Equation.DSMT4" ShapeID="_x0000_i1360" Type="Embed" r:id="rId56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1" o:ole="" o:oleicon="f" style="width:79.8pt;height:13.8pt" type="#_x0000_t75">
            <v:imagedata o:title="eqId1e893f3ec615ca839ced0540b3f5d0a9" r:id="rId564"/>
          </v:shape>
          <o:OLEObject DrawAspect="Content" ObjectID="_337" ProgID="Equation.DSMT4" ShapeID="_x0000_i1361" Type="Embed" r:id="rId565"/>
        </w:object>
      </w:r>
      <w:r>
        <w:rPr>
          <w:rFonts w:ascii="宋体" w:cs="宋体" w:eastAsia="宋体" w:hAnsi="宋体"/>
          <w:color w:val="000000"/>
        </w:rPr>
        <w:t>，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2" o:ole="" o:oleicon="f" style="width:50.25pt;height:14.25pt" type="#_x0000_t75">
            <v:imagedata o:title="eqIdef39b1a8033326891f8f2814a0537481" r:id="rId535"/>
          </v:shape>
          <o:OLEObject DrawAspect="Content" ObjectID="_338" ProgID="Equation.DSMT4" ShapeID="_x0000_i1362" Type="Embed" r:id="rId56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3" o:ole="" o:oleicon="f" style="width:81.75pt;height:14.25pt" type="#_x0000_t75">
            <v:imagedata o:title="eqIdde8c93903d9e30cfcf31665ce80568b2" r:id="rId567"/>
          </v:shape>
          <o:OLEObject DrawAspect="Content" ObjectID="_339" ProgID="Equation.DSMT4" ShapeID="_x0000_i1363" Type="Embed" r:id="rId568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4" o:ole="" o:oleicon="f" style="width:83.25pt;height:14.25pt" type="#_x0000_t75">
            <v:imagedata o:title="eqId97d5abbc0b84d17107200c651d099eb8" r:id="rId569"/>
          </v:shape>
          <o:OLEObject DrawAspect="Content" ObjectID="_340" ProgID="Equation.DSMT4" ShapeID="_x0000_i1364" Type="Embed" r:id="rId570"/>
        </w:object>
      </w:r>
      <w:r>
        <w:rPr>
          <w:rFonts w:ascii="宋体" w:cs="宋体" w:eastAsia="宋体" w:hAnsi="宋体"/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5" o:ole="" o:oleicon="f" style="width:48.75pt;height:13.5pt" type="#_x0000_t75">
            <v:imagedata o:title="eqIde014e670cda6ff07302f69a66592e3c0" r:id="rId571"/>
          </v:shape>
          <o:OLEObject DrawAspect="Content" ObjectID="_341" ProgID="Equation.DSMT4" ShapeID="_x0000_i1365" Type="Embed" r:id="rId572"/>
        </w:object>
      </w:r>
      <w:r>
        <w:rPr>
          <w:rFonts w:ascii="宋体" w:cs="宋体" w:eastAsia="宋体" w:hAnsi="宋体"/>
          <w:color w:val="000000"/>
        </w:rPr>
        <w:t>，故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6" o:ole="" o:oleicon="f" style="width:84.75pt;height:15.75pt" type="#_x0000_t75">
            <v:imagedata o:title="eqId82a02dff82e3d8a05be7477d423170e9" r:id="rId573"/>
          </v:shape>
          <o:OLEObject DrawAspect="Content" ObjectID="_342" ProgID="Equation.DSMT4" ShapeID="_x0000_i1366" Type="Embed" r:id="rId57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7" o:ole="" o:oleicon="f" style="width:1in;height:15.75pt" type="#_x0000_t75">
            <v:imagedata o:title="eqIdb6d1bbcbd891efe2ff5ff8f387471c81" r:id="rId575"/>
          </v:shape>
          <o:OLEObject DrawAspect="Content" ObjectID="_343" ProgID="Equation.DSMT4" ShapeID="_x0000_i1367" Type="Embed" r:id="rId576"/>
        </w:object>
      </w:r>
      <w:r>
        <w:rPr>
          <w:rFonts w:ascii="宋体" w:cs="宋体" w:eastAsia="宋体" w:hAnsi="宋体"/>
          <w:color w:val="000000"/>
        </w:rPr>
        <w:t>，最后通过勾股定理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57350" cy="1019175"/>
            <wp:docPr descr="学科网(www.zxxk.com)--教育资源门户，提供试卷、教案、课件、论文、素材以及各类教学资源下载，还有大量而丰富的教学相关资讯！ VObpER5wn9v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8" o:ole="" o:oleicon="f" style="width:9.75pt;height:10.5pt" type="#_x0000_t75">
            <v:imagedata o:title="eqIddad2a36927223bd70f426ba06aea4b45" r:id="rId518"/>
          </v:shape>
          <o:OLEObject DrawAspect="Content" ObjectID="_344" ProgID="Equation.DSMT4" ShapeID="_x0000_i1368" Type="Embed" r:id="rId578"/>
        </w:object>
      </w:r>
      <w:r>
        <w:rPr>
          <w:rFonts w:ascii="宋体" w:cs="宋体" w:eastAsia="宋体" w:hAnsi="宋体"/>
          <w:color w:val="000000"/>
        </w:rPr>
        <w:t>可以引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69" o:ole="" o:oleicon="f" style="width:22pt;height:15pt" type="#_x0000_t75">
            <v:imagedata o:title="eqId3d97cdc586744d208b6f69c9813af977" r:id="rId198"/>
          </v:shape>
          <o:OLEObject DrawAspect="Content" ObjectID="_345" ProgID="Equation.DSMT4" ShapeID="_x0000_i1369" Type="Embed" r:id="rId579"/>
        </w:object>
      </w:r>
      <w:r>
        <w:rPr>
          <w:rFonts w:ascii="宋体" w:cs="宋体" w:eastAsia="宋体" w:hAnsi="宋体"/>
          <w:color w:val="000000"/>
        </w:rPr>
        <w:t>的两条切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0" o:ole="" o:oleicon="f" style="width:19.2pt;height:12.6pt" type="#_x0000_t75">
            <v:imagedata o:title="eqIdbd33764ff4efddfe11a98a609753715c" r:id="rId522"/>
          </v:shape>
          <o:OLEObject DrawAspect="Content" ObjectID="_346" ProgID="Equation.DSMT4" ShapeID="_x0000_i1370" Type="Embed" r:id="rId58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1" o:ole="" o:oleicon="f" style="width:17pt;height:12pt" type="#_x0000_t75">
            <v:imagedata o:title="eqIdd2be49c37e30a3ced0364c3e74d8c687" r:id="rId524"/>
          </v:shape>
          <o:OLEObject DrawAspect="Content" ObjectID="_347" ProgID="Equation.DSMT4" ShapeID="_x0000_i1371" Type="Embed" r:id="rId5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2" o:ole="" o:oleicon="f" style="width:9.75pt;height:10.5pt" type="#_x0000_t75">
            <v:imagedata o:title="eqIddad2a36927223bd70f426ba06aea4b45" r:id="rId518"/>
          </v:shape>
          <o:OLEObject DrawAspect="Content" ObjectID="_348" ProgID="Equation.DSMT4" ShapeID="_x0000_i1372" Type="Embed" r:id="rId582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3" o:ole="" o:oleicon="f" style="width:22pt;height:15pt" type="#_x0000_t75">
            <v:imagedata o:title="eqId3d97cdc586744d208b6f69c9813af977" r:id="rId198"/>
          </v:shape>
          <o:OLEObject DrawAspect="Content" ObjectID="_349" ProgID="Equation.DSMT4" ShapeID="_x0000_i1373" Type="Embed" r:id="rId583"/>
        </w:object>
      </w:r>
      <w:r>
        <w:rPr>
          <w:rFonts w:ascii="宋体" w:cs="宋体" w:eastAsia="宋体" w:hAnsi="宋体"/>
          <w:color w:val="000000"/>
        </w:rPr>
        <w:t>外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4" o:ole="" o:oleicon="f" style="width:29.15pt;height:14.3pt" type="#_x0000_t75">
            <v:imagedata o:title="eqIdc86b488898df186f64e7c82c7869b8bd" r:id="rId553"/>
          </v:shape>
          <o:OLEObject DrawAspect="Content" ObjectID="_350" ProgID="Equation.DSMT4" ShapeID="_x0000_i1374" Type="Embed" r:id="rId5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5" o:ole="" o:oleicon="f" style="width:19.2pt;height:12.6pt" type="#_x0000_t75">
            <v:imagedata o:title="eqIdbd33764ff4efddfe11a98a609753715c" r:id="rId522"/>
          </v:shape>
          <o:OLEObject DrawAspect="Content" ObjectID="_351" ProgID="Equation.DSMT4" ShapeID="_x0000_i1375" Type="Embed" r:id="rId58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6" o:ole="" o:oleicon="f" style="width:17pt;height:12pt" type="#_x0000_t75">
            <v:imagedata o:title="eqIdd2be49c37e30a3ced0364c3e74d8c687" r:id="rId524"/>
          </v:shape>
          <o:OLEObject DrawAspect="Content" ObjectID="_352" ProgID="Equation.DSMT4" ShapeID="_x0000_i1376" Type="Embed" r:id="rId58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7" o:ole="" o:oleicon="f" style="width:22pt;height:15pt" type="#_x0000_t75">
            <v:imagedata o:title="eqId3d97cdc586744d208b6f69c9813af977" r:id="rId198"/>
          </v:shape>
          <o:OLEObject DrawAspect="Content" ObjectID="_353" ProgID="Equation.DSMT4" ShapeID="_x0000_i1377" Type="Embed" r:id="rId587"/>
        </w:object>
      </w:r>
      <w:r>
        <w:rPr>
          <w:rFonts w:ascii="宋体" w:cs="宋体" w:eastAsia="宋体" w:hAnsi="宋体"/>
          <w:color w:val="000000"/>
        </w:rPr>
        <w:t>的两条切线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8" o:ole="" o:oleicon="f" style="width:64.5pt;height:13.5pt" type="#_x0000_t75">
            <v:imagedata o:title="eqIdab0607e655e47773f52ffc46edbee724" r:id="rId560"/>
          </v:shape>
          <o:OLEObject DrawAspect="Content" ObjectID="_354" ProgID="Equation.DSMT4" ShapeID="_x0000_i1378" Type="Embed" r:id="rId5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79" o:ole="" o:oleicon="f" style="width:48pt;height:13.95pt" type="#_x0000_t75">
            <v:imagedata o:title="eqIda1c6809513bfaf134ee3c00222510031" r:id="rId562"/>
          </v:shape>
          <o:OLEObject DrawAspect="Content" ObjectID="_355" ProgID="Equation.DSMT4" ShapeID="_x0000_i1379" Type="Embed" r:id="rId58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0" o:ole="" o:oleicon="f" style="width:79.8pt;height:13.8pt" type="#_x0000_t75">
            <v:imagedata o:title="eqId1e893f3ec615ca839ced0540b3f5d0a9" r:id="rId564"/>
          </v:shape>
          <o:OLEObject DrawAspect="Content" ObjectID="_356" ProgID="Equation.DSMT4" ShapeID="_x0000_i1380" Type="Embed" r:id="rId5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1" o:ole="" o:oleicon="f" style="width:65.4pt;height:13.8pt" type="#_x0000_t75">
            <v:imagedata o:title="eqId01ca68d5863d95d52f4d8d7a9e1c5f83" r:id="rId591"/>
          </v:shape>
          <o:OLEObject DrawAspect="Content" ObjectID="_357" ProgID="Equation.DSMT4" ShapeID="_x0000_i1381" Type="Embed" r:id="rId59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2" o:ole="" o:oleicon="f" style="width:50.25pt;height:14.25pt" type="#_x0000_t75">
            <v:imagedata o:title="eqIdef39b1a8033326891f8f2814a0537481" r:id="rId535"/>
          </v:shape>
          <o:OLEObject DrawAspect="Content" ObjectID="_358" ProgID="Equation.DSMT4" ShapeID="_x0000_i1382" Type="Embed" r:id="rId59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3" o:ole="" o:oleicon="f" style="width:81.75pt;height:14.25pt" type="#_x0000_t75">
            <v:imagedata o:title="eqIdde8c93903d9e30cfcf31665ce80568b2" r:id="rId567"/>
          </v:shape>
          <o:OLEObject DrawAspect="Content" ObjectID="_359" ProgID="Equation.DSMT4" ShapeID="_x0000_i1383" Type="Embed" r:id="rId59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4" o:ole="" o:oleicon="f" style="width:83.25pt;height:14.25pt" type="#_x0000_t75">
            <v:imagedata o:title="eqId97d5abbc0b84d17107200c651d099eb8" r:id="rId569"/>
          </v:shape>
          <o:OLEObject DrawAspect="Content" ObjectID="_360" ProgID="Equation.DSMT4" ShapeID="_x0000_i1384" Type="Embed" r:id="rId5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5" o:ole="" o:oleicon="f" style="width:48.75pt;height:13.5pt" type="#_x0000_t75">
            <v:imagedata o:title="eqIde014e670cda6ff07302f69a66592e3c0" r:id="rId571"/>
          </v:shape>
          <o:OLEObject DrawAspect="Content" ObjectID="_361" ProgID="Equation.DSMT4" ShapeID="_x0000_i1385" Type="Embed" r:id="rId59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6" o:ole="" o:oleicon="f" style="width:39pt;height:15.75pt" type="#_x0000_t75">
            <v:imagedata o:title="eqId6b52933ebe6bd7b863f748c01a84cc85" r:id="rId547"/>
          </v:shape>
          <o:OLEObject DrawAspect="Content" ObjectID="_362" ProgID="Equation.DSMT4" ShapeID="_x0000_i1386" Type="Embed" r:id="rId59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7" o:ole="" o:oleicon="f" style="width:22pt;height:15pt" type="#_x0000_t75">
            <v:imagedata o:title="eqId3d97cdc586744d208b6f69c9813af977" r:id="rId198"/>
          </v:shape>
          <o:OLEObject DrawAspect="Content" ObjectID="_363" ProgID="Equation.DSMT4" ShapeID="_x0000_i1387" Type="Embed" r:id="rId598"/>
        </w:object>
      </w:r>
      <w:r>
        <w:rPr>
          <w:rFonts w:ascii="宋体" w:cs="宋体" w:eastAsia="宋体" w:hAnsi="宋体"/>
          <w:color w:val="000000"/>
        </w:rPr>
        <w:t>的半径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8" o:ole="" o:oleicon="f" style="width:10.05pt;height:14.25pt" type="#_x0000_t75">
            <v:imagedata o:title="eqId6f8c4c029e552954bd493b49aeab82d5" r:id="rId515"/>
          </v:shape>
          <o:OLEObject DrawAspect="Content" ObjectID="_364" ProgID="Equation.DSMT4" ShapeID="_x0000_i1388" Type="Embed" r:id="rId5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89" o:ole="" o:oleicon="f" style="width:84.75pt;height:15.75pt" type="#_x0000_t75">
            <v:imagedata o:title="eqId82a02dff82e3d8a05be7477d423170e9" r:id="rId573"/>
          </v:shape>
          <o:OLEObject DrawAspect="Content" ObjectID="_365" ProgID="Equation.DSMT4" ShapeID="_x0000_i1389" Type="Embed" r:id="rId6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0" o:ole="" o:oleicon="f" style="width:126.75pt;height:15.75pt" type="#_x0000_t75">
            <v:imagedata o:title="eqId4a779afd17c8bb124d69eff43234225d" r:id="rId601"/>
          </v:shape>
          <o:OLEObject DrawAspect="Content" ObjectID="_366" ProgID="Equation.DSMT4" ShapeID="_x0000_i1390" Type="Embed" r:id="rId6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1" o:ole="" o:oleicon="f" style="width:51.6pt;height:14.15pt" type="#_x0000_t75">
            <v:imagedata o:title="eqId6f1dc04ca41c0b83d58eed33be7b75a6" r:id="rId603"/>
          </v:shape>
          <o:OLEObject DrawAspect="Content" ObjectID="_367" ProgID="Equation.DSMT4" ShapeID="_x0000_i1391" Type="Embed" r:id="rId604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2" o:ole="" o:oleicon="f" style="width:91pt;height:16pt" type="#_x0000_t75">
            <v:imagedata o:title="eqIda5b3547c8eadf24a768377fee62372e6" r:id="rId605"/>
          </v:shape>
          <o:OLEObject DrawAspect="Content" ObjectID="_368" ProgID="Equation.DSMT4" ShapeID="_x0000_i1392" Type="Embed" r:id="rId60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3" o:ole="" o:oleicon="f" style="width:128.25pt;height:21.75pt" type="#_x0000_t75">
            <v:imagedata o:title="eqIdb1d4e754b51e4a299d5e55e5847e37be" r:id="rId607"/>
          </v:shape>
          <o:OLEObject DrawAspect="Content" ObjectID="_369" ProgID="Equation.DSMT4" ShapeID="_x0000_i1393" Type="Embed" r:id="rId60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4" o:ole="" o:oleicon="f" style="width:86.25pt;height:33pt" type="#_x0000_t75">
            <v:imagedata o:title="eqId8577e3373b11a8aa3b2e2baaeb118a17" r:id="rId555"/>
          </v:shape>
          <o:OLEObject DrawAspect="Content" ObjectID="_370" ProgID="Equation.DSMT4" ShapeID="_x0000_i1394" Type="Embed" r:id="rId6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5" o:ole="" o:oleicon="f" style="width:29.15pt;height:14.3pt" type="#_x0000_t75">
            <v:imagedata o:title="eqIdc86b488898df186f64e7c82c7869b8bd" r:id="rId553"/>
          </v:shape>
          <o:OLEObject DrawAspect="Content" ObjectID="_371" ProgID="Equation.DSMT4" ShapeID="_x0000_i1395" Type="Embed" r:id="rId6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6" o:ole="" o:oleicon="f" style="width:86.25pt;height:33pt" type="#_x0000_t75">
            <v:imagedata o:title="eqId8577e3373b11a8aa3b2e2baaeb118a17" r:id="rId555"/>
          </v:shape>
          <o:OLEObject DrawAspect="Content" ObjectID="_372" ProgID="Equation.DSMT4" ShapeID="_x0000_i1396" Type="Embed" r:id="rId61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点和圆的位置关系，切线长定理，勾股定理，求函数解析式，等角对等边，平行线的性质等知识，掌握知识点的应用是解题的关键．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，满分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，解答应写出文字说明、证明过程或演算步骤．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解不等式组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7" o:ole="" o:oleicon="f" style="width:1in;height:36.15pt" type="#_x0000_t75">
            <v:imagedata o:title="eqId38f0ec92a31502ef372c7d787b09dd6d" r:id="rId612"/>
          </v:shape>
          <o:OLEObject DrawAspect="Content" ObjectID="_373" ProgID="Equation.DSMT4" ShapeID="_x0000_i1397" Type="Embed" r:id="rId613"/>
        </w:object>
      </w:r>
      <w:r>
        <w:rPr>
          <w:rFonts w:ascii="宋体" w:cs="宋体" w:eastAsia="宋体" w:hAnsi="宋体"/>
          <w:color w:val="000000"/>
        </w:rPr>
        <w:t>，并在数轴上表示解集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8" o:ole="" o:oleicon="f" style="width:47.25pt;height:30.75pt" type="#_x0000_t75">
            <v:imagedata o:title="eqId658b8f8e57673cf3cd77f60a9cc02dec" r:id="rId614"/>
          </v:shape>
          <o:OLEObject DrawAspect="Content" ObjectID="_374" ProgID="Equation.DSMT4" ShapeID="_x0000_i1398" Type="Embed" r:id="rId615"/>
        </w:object>
      </w:r>
      <w:r>
        <w:rPr>
          <w:rFonts w:ascii="宋体" w:cs="宋体" w:eastAsia="宋体" w:hAnsi="宋体"/>
          <w:color w:val="000000"/>
        </w:rPr>
        <w:t>，画图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解不等式组和用数轴表示不等式组的解集，需要注意用数轴表示解集的时候实心点和空心点的区别．分别求出每一个不等式的解集，根据数轴，确定不等式组的解集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399" o:ole="" o:oleicon="f" style="width:84.75pt;height:38.25pt" type="#_x0000_t75">
            <v:imagedata o:title="eqIda9448f0e99f67f8f1ac2ef7b1e5e895b" r:id="rId616"/>
          </v:shape>
          <o:OLEObject DrawAspect="Content" ObjectID="_375" ProgID="Equation.DSMT4" ShapeID="_x0000_i1399" Type="Embed" r:id="rId6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①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0" o:ole="" o:oleicon="f" style="width:30.1pt;height:31.05pt" type="#_x0000_t75">
            <v:imagedata o:title="eqId65f1bcf110c36fea39bd22e435e8c6a4" r:id="rId618"/>
          </v:shape>
          <o:OLEObject DrawAspect="Content" ObjectID="_376" ProgID="Equation.DSMT4" ShapeID="_x0000_i1400" Type="Embed" r:id="rId61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②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1" o:ole="" o:oleicon="f" style="width:27.75pt;height:14.25pt" type="#_x0000_t75">
            <v:imagedata o:title="eqIde4c7a19e1029af85500bcff59d976b4b" r:id="rId620"/>
          </v:shape>
          <o:OLEObject DrawAspect="Content" ObjectID="_377" ProgID="Equation.DSMT4" ShapeID="_x0000_i1401" Type="Embed" r:id="rId6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将不等式组的解集表示在数轴上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05000" cy="476250"/>
            <wp:docPr descr="学科网(www.zxxk.com)--教育资源门户，提供试卷、教案、课件、论文、素材以及各类教学资源下载，还有大量而丰富的教学相关资讯！ VObpER5wn9v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不等式组解集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2" o:ole="" o:oleicon="f" style="width:47.25pt;height:30.75pt" type="#_x0000_t75">
            <v:imagedata o:title="eqId658b8f8e57673cf3cd77f60a9cc02dec" r:id="rId614"/>
          </v:shape>
          <o:OLEObject DrawAspect="Content" ObjectID="_378" ProgID="Equation.DSMT4" ShapeID="_x0000_i1402" Type="Embed" r:id="rId62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3" o:ole="" o:oleicon="f" style="width:46pt;height:13pt" type="#_x0000_t75">
            <v:imagedata o:title="eqId3bae74865b97db7ced7fbf67303668ee" r:id="rId624"/>
          </v:shape>
          <o:OLEObject DrawAspect="Content" ObjectID="_379" ProgID="Equation.DSMT4" ShapeID="_x0000_i1403" Type="Embed" r:id="rId62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4" o:ole="" o:oleicon="f" style="width:44.25pt;height:12.75pt" type="#_x0000_t75">
            <v:imagedata o:title="eqId8e5e36f3e38bcf927cd9f7728160fbbf" r:id="rId626"/>
          </v:shape>
          <o:OLEObject DrawAspect="Content" ObjectID="_380" ProgID="Equation.DSMT4" ShapeID="_x0000_i1404" Type="Embed" r:id="rId6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5" o:ole="" o:oleicon="f" style="width:48.75pt;height:14.25pt" type="#_x0000_t75">
            <v:imagedata o:title="eqIdfeb67f27bcda7681b19239a199b4c4d1" r:id="rId628"/>
          </v:shape>
          <o:OLEObject DrawAspect="Content" ObjectID="_381" ProgID="Equation.DSMT4" ShapeID="_x0000_i1405" Type="Embed" r:id="rId629"/>
        </w:object>
      </w:r>
      <w:r>
        <w:rPr>
          <w:rFonts w:ascii="宋体" w:cs="宋体" w:eastAsia="宋体" w:hAnsi="宋体"/>
          <w:color w:val="000000"/>
        </w:rPr>
        <w:t>．求证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6" o:ole="" o:oleicon="f" style="width:85.25pt;height:13.8pt" type="#_x0000_t75">
            <v:imagedata o:title="eqId39c1b5e1f90cd17148f489e28ce1bc48" r:id="rId630"/>
          </v:shape>
          <o:OLEObject DrawAspect="Content" ObjectID="_382" ProgID="Equation.DSMT4" ShapeID="_x0000_i1406" Type="Embed" r:id="rId63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57350" cy="1285875"/>
            <wp:docPr descr="学科网(www.zxxk.com)--教育资源门户，提供试卷、教案、课件、论文、素材以及各类教学资源下载，还有大量而丰富的教学相关资讯！ VObpER5wn9vNAx1ODbqMbQ=="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63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全等三角形的判定，先证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7" o:ole="" o:oleicon="f" style="width:81.2pt;height:14.1pt" type="#_x0000_t75">
            <v:imagedata o:title="eqIdc5ac1b4a8e500846039bc937eb076288" r:id="rId633"/>
          </v:shape>
          <o:OLEObject DrawAspect="Content" ObjectID="_383" ProgID="Equation.DSMT4" ShapeID="_x0000_i1407" Type="Embed" r:id="rId634"/>
        </w:object>
      </w:r>
      <w:r>
        <w:rPr>
          <w:rFonts w:ascii="宋体" w:cs="宋体" w:eastAsia="宋体" w:hAnsi="宋体"/>
          <w:color w:val="000000"/>
        </w:rPr>
        <w:t>，进而根据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8" o:ole="" o:oleicon="f" style="width:24.75pt;height:14.25pt" type="#_x0000_t75">
            <v:imagedata o:title="eqId48d7d84e698f6d38fa2be14d36c04988" r:id="rId635"/>
          </v:shape>
          <o:OLEObject DrawAspect="Content" ObjectID="_384" ProgID="Equation.DSMT4" ShapeID="_x0000_i1408" Type="Embed" r:id="rId636"/>
        </w:object>
      </w:r>
      <w:r>
        <w:rPr>
          <w:rFonts w:ascii="宋体" w:cs="宋体" w:eastAsia="宋体" w:hAnsi="宋体"/>
          <w:color w:val="000000"/>
        </w:rPr>
        <w:t>即可证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09" o:ole="" o:oleicon="f" style="width:85.25pt;height:13.8pt" type="#_x0000_t75">
            <v:imagedata o:title="eqId39c1b5e1f90cd17148f489e28ce1bc48" r:id="rId630"/>
          </v:shape>
          <o:OLEObject DrawAspect="Content" ObjectID="_385" ProgID="Equation.DSMT4" ShapeID="_x0000_i1409" Type="Embed" r:id="rId63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证明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0" o:ole="" o:oleicon="f" style="width:45pt;height:14.25pt" type="#_x0000_t75">
            <v:imagedata o:title="eqId301cfe3c28b3cdb93307f49050ea2063" r:id="rId638"/>
          </v:shape>
          <o:OLEObject DrawAspect="Content" ObjectID="_386" ProgID="Equation.DSMT4" ShapeID="_x0000_i1410" Type="Embed" r:id="rId6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1" o:ole="" o:oleicon="f" style="width:131.05pt;height:13.9pt" type="#_x0000_t75">
            <v:imagedata o:title="eqId841fa079f05715e57891f86e87e5b1e5" r:id="rId640"/>
          </v:shape>
          <o:OLEObject DrawAspect="Content" ObjectID="_387" ProgID="Equation.DSMT4" ShapeID="_x0000_i1411" Type="Embed" r:id="rId641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2" o:ole="" o:oleicon="f" style="width:81.2pt;height:14.1pt" type="#_x0000_t75">
            <v:imagedata o:title="eqIdc5ac1b4a8e500846039bc937eb076288" r:id="rId633"/>
          </v:shape>
          <o:OLEObject DrawAspect="Content" ObjectID="_388" ProgID="Equation.DSMT4" ShapeID="_x0000_i1412" Type="Embed" r:id="rId6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3" o:ole="" o:oleicon="f" style="width:36.3pt;height:13.75pt" type="#_x0000_t75">
            <v:imagedata o:title="eqId15c0dbe3c080c4c4636c64803e5c1f76" r:id="rId386"/>
          </v:shape>
          <o:OLEObject DrawAspect="Content" ObjectID="_389" ProgID="Equation.DSMT4" ShapeID="_x0000_i1413" Type="Embed" r:id="rId643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4" o:ole="" o:oleicon="f" style="width:37.65pt;height:14.25pt" type="#_x0000_t75">
            <v:imagedata o:title="eqIdb96715995549e5e48494101570bb3bb8" r:id="rId644"/>
          </v:shape>
          <o:OLEObject DrawAspect="Content" ObjectID="_390" ProgID="Equation.DSMT4" ShapeID="_x0000_i1414" Type="Embed" r:id="rId645"/>
        </w:object>
      </w:r>
      <w:r>
        <w:rPr>
          <w:rFonts w:ascii="宋体" w:cs="宋体" w:eastAsia="宋体" w:hAnsi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15" o:ole="" o:oleicon="f" style="width:86.9pt;height:56.15pt" type="#_x0000_t75">
            <v:imagedata o:title="eqId94ad7759b36badbca4544add101611aa" r:id="rId646"/>
          </v:shape>
          <o:OLEObject DrawAspect="Content" ObjectID="_391" ProgID="Equation.DSMT4" ShapeID="_x0000_i1415" Type="Embed" r:id="rId6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6" o:ole="" o:oleicon="f" style="width:117.1pt;height:20.15pt" type="#_x0000_t75">
            <v:imagedata o:title="eqId648e8ccc6cc64ff0aae93640ce0e6be6" r:id="rId648"/>
          </v:shape>
          <o:OLEObject DrawAspect="Content" ObjectID="_392" ProgID="Equation.DSMT4" ShapeID="_x0000_i1416" Type="Embed" r:id="rId6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求代数式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7" o:ole="" o:oleicon="f" style="width:114.75pt;height:33pt" type="#_x0000_t75">
            <v:imagedata o:title="eqId08c46c1d4cc048efd07a0e6e8e50422b" r:id="rId650"/>
          </v:shape>
          <o:OLEObject DrawAspect="Content" ObjectID="_393" ProgID="Equation.DSMT4" ShapeID="_x0000_i1417" Type="Embed" r:id="rId651"/>
        </w:object>
      </w:r>
      <w:r>
        <w:rPr>
          <w:rFonts w:ascii="宋体" w:cs="宋体" w:eastAsia="宋体" w:hAnsi="宋体"/>
          <w:color w:val="000000"/>
        </w:rPr>
        <w:t>的值，其中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8" o:ole="" o:oleicon="f" style="width:53.25pt;height:18pt" type="#_x0000_t75">
            <v:imagedata o:title="eqId1046705b7076f350f4fdb0cd549fa797" r:id="rId652"/>
          </v:shape>
          <o:OLEObject DrawAspect="Content" ObjectID="_394" ProgID="Equation.DSMT4" ShapeID="_x0000_i1418" Type="Embed" r:id="rId65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19" o:ole="" o:oleicon="f" style="width:30.95pt;height:18pt" type="#_x0000_t75">
            <v:imagedata o:title="eqId64945f76f91f91c368cd2053c3e4f9ca" r:id="rId654"/>
          </v:shape>
          <o:OLEObject DrawAspect="Content" ObjectID="_395" ProgID="Equation.DSMT4" ShapeID="_x0000_i1419" Type="Embed" r:id="rId65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此题考查了分式的化简求值，完全平方公式，平方差公式，二次根式的运算，先把分式化成最简，然后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20" o:ole="" o:oleicon="f" style="width:53.25pt;height:18pt" type="#_x0000_t75">
            <v:imagedata o:title="eqId1046705b7076f350f4fdb0cd549fa797" r:id="rId652"/>
          </v:shape>
          <o:OLEObject DrawAspect="Content" ObjectID="_396" ProgID="Equation.DSMT4" ShapeID="_x0000_i1420" Type="Embed" r:id="rId656"/>
        </w:object>
      </w:r>
      <w:r>
        <w:rPr>
          <w:rFonts w:ascii="宋体" w:cs="宋体" w:eastAsia="宋体" w:hAnsi="宋体"/>
          <w:color w:val="000000"/>
        </w:rPr>
        <w:t>代入，通过二次根式的运算法则即可求解，熟练掌握运算法则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21" o:ole="" o:oleicon="f" style="width:114.75pt;height:33pt" type="#_x0000_t75">
            <v:imagedata o:title="eqId08c46c1d4cc048efd07a0e6e8e50422b" r:id="rId650"/>
          </v:shape>
          <o:OLEObject DrawAspect="Content" ObjectID="_397" ProgID="Equation.DSMT4" ShapeID="_x0000_i1421" Type="Embed" r:id="rId6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22" o:ole="" o:oleicon="f" style="width:114pt;height:36pt" type="#_x0000_t75">
            <v:imagedata o:title="eqIdb1f327b10df3711048e494650fc7a859" r:id="rId658"/>
          </v:shape>
          <o:OLEObject DrawAspect="Content" ObjectID="_398" ProgID="Equation.DSMT4" ShapeID="_x0000_i1422" Type="Embed" r:id="rId65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23" o:ole="" o:oleicon="f" style="width:91.15pt;height:20pt" type="#_x0000_t75">
            <v:imagedata o:title="eqId61f89e8dd311ca38858c9c99f9dcdbd5" r:id="rId660"/>
          </v:shape>
          <o:OLEObject DrawAspect="Content" ObjectID="_399" ProgID="Equation.DSMT4" ShapeID="_x0000_i1423" Type="Embed" r:id="rId6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24" o:ole="" o:oleicon="f" style="width:48.75pt;height:15.75pt" type="#_x0000_t75">
            <v:imagedata o:title="eqId9989b6046c10ef6c2974bf695792a0db" r:id="rId662"/>
          </v:shape>
          <o:OLEObject DrawAspect="Content" ObjectID="_400" ProgID="Equation.DSMT4" ShapeID="_x0000_i1424" Type="Embed" r:id="rId6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25" o:ole="" o:oleicon="f" style="width:53.25pt;height:18pt" type="#_x0000_t75">
            <v:imagedata o:title="eqId1046705b7076f350f4fdb0cd549fa797" r:id="rId652"/>
          </v:shape>
          <o:OLEObject DrawAspect="Content" ObjectID="_401" ProgID="Equation.DSMT4" ShapeID="_x0000_i1425" Type="Embed" r:id="rId664"/>
        </w:object>
      </w:r>
      <w:r>
        <w:rPr>
          <w:rFonts w:ascii="宋体" w:cs="宋体" w:eastAsia="宋体" w:hAnsi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原式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26" o:ole="" o:oleicon="f" style="width:87pt;height:27pt" type="#_x0000_t75">
            <v:imagedata o:title="eqId6b50316820c9f6b03a6b0eb21bc49f7c" r:id="rId665"/>
          </v:shape>
          <o:OLEObject DrawAspect="Content" ObjectID="_402" ProgID="Equation.DSMT4" ShapeID="_x0000_i1426" Type="Embed" r:id="rId66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27" o:ole="" o:oleicon="f" style="width:90pt;height:24pt" type="#_x0000_t75">
            <v:imagedata o:title="eqId58c0c0bc34b54df7bb3b5e7bd754a5dd" r:id="rId667"/>
          </v:shape>
          <o:OLEObject DrawAspect="Content" ObjectID="_403" ProgID="Equation.DSMT4" ShapeID="_x0000_i1427" Type="Embed" r:id="rId66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28" o:ole="" o:oleicon="f" style="width:65.25pt;height:18pt" type="#_x0000_t75">
            <v:imagedata o:title="eqIdf0e50f9a23a67e037515e992218940a6" r:id="rId669"/>
          </v:shape>
          <o:OLEObject DrawAspect="Content" ObjectID="_404" ProgID="Equation.DSMT4" ShapeID="_x0000_i1428" Type="Embed" r:id="rId67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VObpER5wn9vNAx1ODbqMbQ==" id="_x0000_i1429" o:ole="" o:oleicon="f" style="width:39.75pt;height:18pt" type="#_x0000_t75">
            <v:imagedata o:title="eqId205abf0a6c939b4693b800eb994b2c4e" r:id="rId671"/>
          </v:shape>
          <o:OLEObject DrawAspect="Content" ObjectID="_405" ProgID="Equation.DSMT4" ShapeID="_x0000_i1429" Type="Embed" r:id="rId67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为了弘扬中华优秀传统文化，某校开展主题为“多彩非遗，国韵传扬”的演讲比赛．评委从演讲的内容、能力、效果三个方面为选手打分，各项成绩均按百分制计．进入决赛的前两名选手需要确定名次（不能并列），他们的单项成绩如下表所示：</w:t>
      </w:r>
    </w:p>
    <w:tbl>
      <w:tblPr>
        <w:tblStyle w:val="TableNormal"/>
        <w:tblW w:type="dxa" w:w="235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690"/>
        <w:gridCol w:w="690"/>
        <w:gridCol w:w="690"/>
        <w:gridCol w:w="690"/>
      </w:tblGrid>
      <w:tr>
        <w:tblPrEx>
          <w:tblW w:type="dxa" w:w="235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选手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内容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能力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效果</w:t>
            </w:r>
          </w:p>
        </w:tc>
      </w:tr>
      <w:tr>
        <w:tblPrEx>
          <w:tblW w:type="dxa" w:w="235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甲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430" o:ole="" o:oleicon="f" style="width:15.05pt;height:14.4pt" type="#_x0000_t75">
                  <v:imagedata o:title="eqIdc804623afb11ea99366d6a50043ccb78" r:id="rId673"/>
                </v:shape>
                <o:OLEObject DrawAspect="Content" ObjectID="_406" ProgID="Equation.DSMT4" ShapeID="_x0000_i1430" Type="Embed" r:id="rId674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431" o:ole="" o:oleicon="f" style="width:15.05pt;height:13.95pt" type="#_x0000_t75">
                  <v:imagedata o:title="eqId91488a5bb578d001827a4fd7a66b0592" r:id="rId675"/>
                </v:shape>
                <o:OLEObject DrawAspect="Content" ObjectID="_407" ProgID="Equation.DSMT4" ShapeID="_x0000_i1431" Type="Embed" r:id="rId676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432" o:ole="" o:oleicon="f" style="width:15pt;height:14.25pt" type="#_x0000_t75">
                  <v:imagedata o:title="eqId3ef0a9f421547e737ec464d29b314403" r:id="rId677"/>
                </v:shape>
                <o:OLEObject DrawAspect="Content" ObjectID="_408" ProgID="Equation.DSMT4" ShapeID="_x0000_i1432" Type="Embed" r:id="rId678"/>
              </w:object>
            </w:r>
          </w:p>
        </w:tc>
      </w:tr>
      <w:tr>
        <w:tblPrEx>
          <w:tblW w:type="dxa" w:w="235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乙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433" o:ole="" o:oleicon="f" style="width:15pt;height:14.25pt" type="#_x0000_t75">
                  <v:imagedata o:title="eqId3ef0a9f421547e737ec464d29b314403" r:id="rId677"/>
                </v:shape>
                <o:OLEObject DrawAspect="Content" ObjectID="_409" ProgID="Equation.DSMT4" ShapeID="_x0000_i1433" Type="Embed" r:id="rId679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434" o:ole="" o:oleicon="f" style="width:15.15pt;height:14.5pt" type="#_x0000_t75">
                  <v:imagedata o:title="eqId83fd1dadbe1b2cafc0cf8b5bb8b18ed9" r:id="rId680"/>
                </v:shape>
                <o:OLEObject DrawAspect="Content" ObjectID="_410" ProgID="Equation.DSMT4" ShapeID="_x0000_i1434" Type="Embed" r:id="rId681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435" o:ole="" o:oleicon="f" style="width:13.5pt;height:13.5pt" type="#_x0000_t75">
                  <v:imagedata o:title="eqId07e7c4fbd01657227dcaece03e8b1d98" r:id="rId682"/>
                </v:shape>
                <o:OLEObject DrawAspect="Content" ObjectID="_411" ProgID="Equation.DSMT4" ShapeID="_x0000_i1435" Type="Embed" r:id="rId683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分别计算甲、乙两名选手的平均成绩（百分制），能否以此确定两人的名次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果评委认为“内容”这一项最重要，内容、能力、效果的成绩按照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36" o:ole="" o:oleicon="f" style="width:35.25pt;height:14.25pt" type="#_x0000_t75">
            <v:imagedata o:title="eqId6884cdef1f2dd1b1b7520bc1cfd7b741" r:id="rId684"/>
          </v:shape>
          <o:OLEObject DrawAspect="Content" ObjectID="_412" ProgID="Equation.DSMT4" ShapeID="_x0000_i1436" Type="Embed" r:id="rId685"/>
        </w:object>
      </w:r>
      <w:r>
        <w:rPr>
          <w:rFonts w:ascii="宋体" w:cs="宋体" w:eastAsia="宋体" w:hAnsi="宋体"/>
          <w:color w:val="000000"/>
        </w:rPr>
        <w:t>的比确定，以此计算两名选手的平均成绩（百分制），并确定两人的名次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果你是评委，请按你认为各项的“重要程度”设计三项成绩的比，并解释设计的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甲、乙的平均成绩均为</w:t>
      </w:r>
      <w:r>
        <w:rPr>
          <w:rFonts w:ascii="Times New Roman" w:cs="Times New Roman" w:eastAsia="Times New Roman" w:hAnsi="Times New Roman"/>
          <w:color w:val="000000"/>
        </w:rPr>
        <w:t>90</w:t>
      </w:r>
      <w:r>
        <w:rPr>
          <w:rFonts w:ascii="宋体" w:cs="宋体" w:eastAsia="宋体" w:hAnsi="宋体"/>
          <w:color w:val="000000"/>
        </w:rPr>
        <w:t>分，不能以此确定两人的名次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甲排名第一，乙排名第二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设计三项成绩的比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37" o:ole="" o:oleicon="f" style="width:33.75pt;height:14.25pt" type="#_x0000_t75">
            <v:imagedata o:title="eqId2471f8de8d33ab95a5df17865717d3ee" r:id="rId686"/>
          </v:shape>
          <o:OLEObject DrawAspect="Content" ObjectID="_413" ProgID="Equation.DSMT4" ShapeID="_x0000_i1437" Type="Embed" r:id="rId687"/>
        </w:object>
      </w:r>
      <w:r>
        <w:rPr>
          <w:rFonts w:ascii="宋体" w:cs="宋体" w:eastAsia="宋体" w:hAnsi="宋体"/>
          <w:color w:val="000000"/>
        </w:rPr>
        <w:t>，理由内容是演讲的核心，占比最高，效果直接影响观众，次之，能力是基础，占比最低．（答案不唯一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加权平均数，算术平均数，权重等知识，掌握知识点的应用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38" o:ole="" o:oleicon="f" style="width:6.75pt;height:12.75pt" type="#_x0000_t75">
            <v:imagedata o:title="eqIdbdaa19de263700a15fcf213d64a8cd57" r:id="rId483"/>
          </v:shape>
          <o:OLEObject DrawAspect="Content" ObjectID="_414" ProgID="Equation.DSMT4" ShapeID="_x0000_i1438" Type="Embed" r:id="rId688"/>
        </w:object>
      </w:r>
      <w:r>
        <w:rPr>
          <w:rFonts w:ascii="宋体" w:cs="宋体" w:eastAsia="宋体" w:hAnsi="宋体"/>
          <w:color w:val="000000"/>
        </w:rPr>
        <w:t>）利用算术平均数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39" o:ole="" o:oleicon="f" style="width:9.75pt;height:12.75pt" type="#_x0000_t75">
            <v:imagedata o:title="eqId61128ab996360a038e6e64d82fcba004" r:id="rId689"/>
          </v:shape>
          <o:OLEObject DrawAspect="Content" ObjectID="_415" ProgID="Equation.DSMT4" ShapeID="_x0000_i1439" Type="Embed" r:id="rId690"/>
        </w:object>
      </w:r>
      <w:r>
        <w:rPr>
          <w:rFonts w:ascii="宋体" w:cs="宋体" w:eastAsia="宋体" w:hAnsi="宋体"/>
          <w:color w:val="000000"/>
        </w:rPr>
        <w:t>）利用加权平均数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0" o:ole="" o:oleicon="f" style="width:9pt;height:14.25pt" type="#_x0000_t75">
            <v:imagedata o:title="eqId5ca7d1107389675d32b56ec097464c14" r:id="rId21"/>
          </v:shape>
          <o:OLEObject DrawAspect="Content" ObjectID="_416" ProgID="Equation.DSMT4" ShapeID="_x0000_i1440" Type="Embed" r:id="rId691"/>
        </w:object>
      </w:r>
      <w:r>
        <w:rPr>
          <w:rFonts w:ascii="宋体" w:cs="宋体" w:eastAsia="宋体" w:hAnsi="宋体"/>
          <w:color w:val="000000"/>
        </w:rPr>
        <w:t>）改变权重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不能以此确定两人的名次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甲的平均成绩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1" o:ole="" o:oleicon="f" style="width:84.75pt;height:30.75pt" type="#_x0000_t75">
            <v:imagedata o:title="eqId95df0eb1554f393c8149fb26f64d1001" r:id="rId692"/>
          </v:shape>
          <o:OLEObject DrawAspect="Content" ObjectID="_417" ProgID="Equation.DSMT4" ShapeID="_x0000_i1441" Type="Embed" r:id="rId693"/>
        </w:object>
      </w:r>
      <w:r>
        <w:rPr>
          <w:rFonts w:ascii="宋体" w:cs="宋体" w:eastAsia="宋体" w:hAnsi="宋体"/>
          <w:color w:val="000000"/>
        </w:rPr>
        <w:t>（分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乙的平均成绩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2" o:ole="" o:oleicon="f" style="width:84.75pt;height:30.75pt" type="#_x0000_t75">
            <v:imagedata o:title="eqId91ac99f7ae1ad63daf48133435eec116" r:id="rId694"/>
          </v:shape>
          <o:OLEObject DrawAspect="Content" ObjectID="_418" ProgID="Equation.DSMT4" ShapeID="_x0000_i1442" Type="Embed" r:id="rId695"/>
        </w:object>
      </w:r>
      <w:r>
        <w:rPr>
          <w:rFonts w:ascii="宋体" w:cs="宋体" w:eastAsia="宋体" w:hAnsi="宋体"/>
          <w:color w:val="000000"/>
        </w:rPr>
        <w:t>（分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3" o:ole="" o:oleicon="f" style="width:36pt;height:17pt" type="#_x0000_t75">
            <v:imagedata o:title="eqId18cd39c69873cdd296a21ce1ab247398" r:id="rId696"/>
          </v:shape>
          <o:OLEObject DrawAspect="Content" ObjectID="_419" ProgID="Equation.DSMT4" ShapeID="_x0000_i1443" Type="Embed" r:id="rId69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不能以此确定两人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6972905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74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名次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169729058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80" name=""/>
                    <pic:cNvPicPr>
                      <a:picLocks noChangeAspect="1"/>
                    </pic:cNvPicPr>
                  </pic:nvPicPr>
                  <pic:blipFill>
                    <a:blip r:embed="rId69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甲的平均成绩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4" o:ole="" o:oleicon="f" style="width:138pt;height:30.75pt" type="#_x0000_t75">
            <v:imagedata o:title="eqId950e808b8e8b7d379eb7bf240a003af1" r:id="rId699"/>
          </v:shape>
          <o:OLEObject DrawAspect="Content" ObjectID="_420" ProgID="Equation.DSMT4" ShapeID="_x0000_i1444" Type="Embed" r:id="rId700"/>
        </w:object>
      </w:r>
      <w:r>
        <w:rPr>
          <w:rFonts w:ascii="宋体" w:cs="宋体" w:eastAsia="宋体" w:hAnsi="宋体"/>
          <w:color w:val="000000"/>
        </w:rPr>
        <w:t>（分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乙的平均成绩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5" o:ole="" o:oleicon="f" style="width:138pt;height:30.75pt" type="#_x0000_t75">
            <v:imagedata o:title="eqIdaed995cb832c2f537588502590bb0da9" r:id="rId701"/>
          </v:shape>
          <o:OLEObject DrawAspect="Content" ObjectID="_421" ProgID="Equation.DSMT4" ShapeID="_x0000_i1445" Type="Embed" r:id="rId702"/>
        </w:object>
      </w:r>
      <w:r>
        <w:rPr>
          <w:rFonts w:ascii="宋体" w:cs="宋体" w:eastAsia="宋体" w:hAnsi="宋体"/>
          <w:color w:val="000000"/>
        </w:rPr>
        <w:t>（分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6" o:ole="" o:oleicon="f" style="width:40.25pt;height:18.35pt" type="#_x0000_t75">
            <v:imagedata o:title="eqId98c595882ae0e4e6a78968f0cc0bffd6" r:id="rId703"/>
          </v:shape>
          <o:OLEObject DrawAspect="Content" ObjectID="_422" ProgID="Equation.DSMT4" ShapeID="_x0000_i1446" Type="Embed" r:id="rId70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甲排名第一，乙排名第二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计三项成绩的比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7" o:ole="" o:oleicon="f" style="width:33.75pt;height:14.25pt" type="#_x0000_t75">
            <v:imagedata o:title="eqId2471f8de8d33ab95a5df17865717d3ee" r:id="rId686"/>
          </v:shape>
          <o:OLEObject DrawAspect="Content" ObjectID="_423" ProgID="Equation.DSMT4" ShapeID="_x0000_i1447" Type="Embed" r:id="rId705"/>
        </w:object>
      </w:r>
      <w:r>
        <w:rPr>
          <w:rFonts w:ascii="宋体" w:cs="宋体" w:eastAsia="宋体" w:hAnsi="宋体"/>
          <w:color w:val="000000"/>
        </w:rPr>
        <w:t>，理由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内容是演讲的核心，占比最高，效果直接影响观众，次之，能力是基础，占比最低．（答案不唯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如图，曲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8" o:ole="" o:oleicon="f" style="width:80.25pt;height:30.75pt" type="#_x0000_t75">
            <v:imagedata o:title="eqIde51bd1ab59c8a64b705806718bbb55e0" r:id="rId706"/>
          </v:shape>
          <o:OLEObject DrawAspect="Content" ObjectID="_424" ProgID="Equation.DSMT4" ShapeID="_x0000_i1448" Type="Embed" r:id="rId707"/>
        </w:object>
      </w: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49" o:ole="" o:oleicon="f" style="width:34.5pt;height:16.5pt" type="#_x0000_t75">
            <v:imagedata o:title="eqId3129f8b74b3e828a19d1ec4a017ceeb2" r:id="rId708"/>
          </v:shape>
          <o:OLEObject DrawAspect="Content" ObjectID="_425" ProgID="Equation.DSMT4" ShapeID="_x0000_i1449" Type="Embed" r:id="rId70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66875" cy="1676400"/>
            <wp:docPr descr="学科网(www.zxxk.com)--教育资源门户，提供试卷、教案、课件、论文、素材以及各类教学资源下载，还有大量而丰富的教学相关资讯！ VObpER5wn9v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71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0" o:ole="" o:oleicon="f" style="width:62.8pt;height:16.15pt" type="#_x0000_t75">
            <v:imagedata o:title="eqIdfad6580b23e0576b82e7233f49583ab4" r:id="rId711"/>
          </v:shape>
          <o:OLEObject DrawAspect="Content" ObjectID="_426" ProgID="Equation.DSMT4" ShapeID="_x0000_i1450" Type="Embed" r:id="rId712"/>
        </w:object>
      </w:r>
      <w:r>
        <w:rPr>
          <w:rFonts w:ascii="宋体" w:cs="宋体" w:eastAsia="宋体" w:hAnsi="宋体"/>
          <w:color w:val="000000"/>
        </w:rPr>
        <w:t>也经过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交点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6972905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290578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坐标，并在图中画出直线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在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的条件下，若在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两坐标轴围成的三角形内部（不包含边界）随机取一个格点（横、纵坐标都是整数的点），求该格点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的概率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1" o:ole="" o:oleicon="f" style="width:26.8pt;height:31.4pt" type="#_x0000_t75">
            <v:imagedata o:title="eqId3129ddd2ea97fd010b9e0b644225da8c" r:id="rId713"/>
          </v:shape>
          <o:OLEObject DrawAspect="Content" ObjectID="_427" ProgID="Equation.DSMT4" ShapeID="_x0000_i1451" Type="Embed" r:id="rId71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2" o:ole="" o:oleicon="f" style="width:38.3pt;height:19.8pt" type="#_x0000_t75">
            <v:imagedata o:title="eqId9f031d14b1456ff8e4f4d9bd05adcbf1" r:id="rId715"/>
          </v:shape>
          <o:OLEObject DrawAspect="Content" ObjectID="_428" ProgID="Equation.DSMT4" ShapeID="_x0000_i1452" Type="Embed" r:id="rId716"/>
        </w:object>
      </w:r>
      <w:r>
        <w:rPr>
          <w:rFonts w:ascii="宋体" w:cs="宋体" w:eastAsia="宋体" w:hAnsi="宋体"/>
          <w:color w:val="000000"/>
        </w:rPr>
        <w:t>，见详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3" o:ole="" o:oleicon="f" style="width:11.25pt;height:30.75pt" type="#_x0000_t75">
            <v:imagedata o:title="eqId4dac452fbb5ef6dd653e7fbbef639484" r:id="rId717"/>
          </v:shape>
          <o:OLEObject DrawAspect="Content" ObjectID="_429" ProgID="Equation.DSMT4" ShapeID="_x0000_i1453" Type="Embed" r:id="rId71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概率公式，反比例函数的性质，一次函数的性质，画函数图象，正确掌握相关性质内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直接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4" o:ole="" o:oleicon="f" style="width:34.5pt;height:16.5pt" type="#_x0000_t75">
            <v:imagedata o:title="eqId3129f8b74b3e828a19d1ec4a017ceeb2" r:id="rId708"/>
          </v:shape>
          <o:OLEObject DrawAspect="Content" ObjectID="_430" ProgID="Equation.DSMT4" ShapeID="_x0000_i1454" Type="Embed" r:id="rId719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5" o:ole="" o:oleicon="f" style="width:31pt;height:31pt" type="#_x0000_t75">
            <v:imagedata o:title="eqIdef854dfcbba9b7dedc1bc52f6332b011" r:id="rId720"/>
          </v:shape>
          <o:OLEObject DrawAspect="Content" ObjectID="_431" ProgID="Equation.DSMT4" ShapeID="_x0000_i1455" Type="Embed" r:id="rId721"/>
        </w:object>
      </w:r>
      <w:r>
        <w:rPr>
          <w:rFonts w:ascii="宋体" w:cs="宋体" w:eastAsia="宋体" w:hAnsi="宋体"/>
          <w:color w:val="000000"/>
        </w:rPr>
        <w:t>进行计算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6" o:ole="" o:oleicon="f" style="width:26.8pt;height:31.4pt" type="#_x0000_t75">
            <v:imagedata o:title="eqId3129ddd2ea97fd010b9e0b644225da8c" r:id="rId713"/>
          </v:shape>
          <o:OLEObject DrawAspect="Content" ObjectID="_432" ProgID="Equation.DSMT4" ShapeID="_x0000_i1456" Type="Embed" r:id="rId72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7" o:ole="" o:oleicon="f" style="width:38.1pt;height:31.2pt" type="#_x0000_t75">
            <v:imagedata o:title="eqId7f5662c205c25957a3267dc47fed2c06" r:id="rId723"/>
          </v:shape>
          <o:OLEObject DrawAspect="Content" ObjectID="_433" ProgID="Equation.DSMT4" ShapeID="_x0000_i1457" Type="Embed" r:id="rId724"/>
        </w:object>
      </w:r>
      <w:r>
        <w:rPr>
          <w:rFonts w:ascii="宋体" w:cs="宋体" w:eastAsia="宋体" w:hAnsi="宋体"/>
          <w:color w:val="000000"/>
        </w:rPr>
        <w:t>，再代入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8" o:ole="" o:oleicon="f" style="width:62.8pt;height:16.15pt" type="#_x0000_t75">
            <v:imagedata o:title="eqIdfad6580b23e0576b82e7233f49583ab4" r:id="rId711"/>
          </v:shape>
          <o:OLEObject DrawAspect="Content" ObjectID="_434" ProgID="Equation.DSMT4" ShapeID="_x0000_i1458" Type="Embed" r:id="rId725"/>
        </w:object>
      </w:r>
      <w:r>
        <w:rPr>
          <w:rFonts w:ascii="宋体" w:cs="宋体" w:eastAsia="宋体" w:hAnsi="宋体"/>
          <w:color w:val="000000"/>
        </w:rPr>
        <w:t>，求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59" o:ole="" o:oleicon="f" style="width:60.75pt;height:15.75pt" type="#_x0000_t75">
            <v:imagedata o:title="eqId1b876a74f17b7e38911dee2ab8b2a446" r:id="rId726"/>
          </v:shape>
          <o:OLEObject DrawAspect="Content" ObjectID="_435" ProgID="Equation.DSMT4" ShapeID="_x0000_i1459" Type="Embed" r:id="rId727"/>
        </w:object>
      </w:r>
      <w:r>
        <w:rPr>
          <w:rFonts w:ascii="宋体" w:cs="宋体" w:eastAsia="宋体" w:hAnsi="宋体"/>
          <w:color w:val="000000"/>
        </w:rPr>
        <w:t>，即可求出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交点的坐标，再由两点确定一条直线画出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0" o:ole="" o:oleicon="f" style="width:6.95pt;height:13.95pt" type="#_x0000_t75">
            <v:imagedata o:title="eqId0f85fca60a11e1af2bf50138d0e3fe62" r:id="rId728"/>
          </v:shape>
          <o:OLEObject DrawAspect="Content" ObjectID="_436" ProgID="Equation.DSMT4" ShapeID="_x0000_i1460" Type="Embed" r:id="rId729"/>
        </w:object>
      </w:r>
      <w:r>
        <w:rPr>
          <w:rFonts w:ascii="宋体" w:cs="宋体" w:eastAsia="宋体" w:hAnsi="宋体"/>
          <w:color w:val="000000"/>
        </w:rPr>
        <w:t>的函数图象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先得出格点共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1" o:ole="" o:oleicon="f" style="width:10.05pt;height:14.25pt" type="#_x0000_t75">
            <v:imagedata o:title="eqId6f8c4c029e552954bd493b49aeab82d5" r:id="rId515"/>
          </v:shape>
          <o:OLEObject DrawAspect="Content" ObjectID="_437" ProgID="Equation.DSMT4" ShapeID="_x0000_i1461" Type="Embed" r:id="rId730"/>
        </w:object>
      </w:r>
      <w:r>
        <w:rPr>
          <w:rFonts w:ascii="宋体" w:cs="宋体" w:eastAsia="宋体" w:hAnsi="宋体"/>
          <w:color w:val="000000"/>
        </w:rPr>
        <w:t>个，分别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2" o:ole="" o:oleicon="f" style="width:174pt;height:20.25pt" type="#_x0000_t75">
            <v:imagedata o:title="eqId0f33c54995dc54f9997ea228d7a582af" r:id="rId731"/>
          </v:shape>
          <o:OLEObject DrawAspect="Content" ObjectID="_438" ProgID="Equation.DSMT4" ShapeID="_x0000_i1462" Type="Embed" r:id="rId732"/>
        </w:object>
      </w:r>
      <w:r>
        <w:rPr>
          <w:rFonts w:ascii="宋体" w:cs="宋体" w:eastAsia="宋体" w:hAnsi="宋体"/>
          <w:color w:val="000000"/>
        </w:rPr>
        <w:t>再分析得出格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3" o:ole="" o:oleicon="f" style="width:56.25pt;height:20.25pt" type="#_x0000_t75">
            <v:imagedata o:title="eqIda3d156a3ec774f17332172240c89a139" r:id="rId733"/>
          </v:shape>
          <o:OLEObject DrawAspect="Content" ObjectID="_439" ProgID="Equation.DSMT4" ShapeID="_x0000_i1463" Type="Embed" r:id="rId734"/>
        </w:object>
      </w:r>
      <w:r>
        <w:rPr>
          <w:rFonts w:ascii="宋体" w:cs="宋体" w:eastAsia="宋体" w:hAnsi="宋体"/>
          <w:color w:val="000000"/>
        </w:rPr>
        <w:t>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，即有两个格点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，最后运用概率公式列式计算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曲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4" o:ole="" o:oleicon="f" style="width:80.25pt;height:30.75pt" type="#_x0000_t75">
            <v:imagedata o:title="eqIde51bd1ab59c8a64b705806718bbb55e0" r:id="rId706"/>
          </v:shape>
          <o:OLEObject DrawAspect="Content" ObjectID="_440" ProgID="Equation.DSMT4" ShapeID="_x0000_i1464" Type="Embed" r:id="rId735"/>
        </w:object>
      </w:r>
      <w:r>
        <w:rPr>
          <w:rFonts w:ascii="宋体" w:cs="宋体" w:eastAsia="宋体" w:hAnsi="宋体"/>
          <w:color w:val="000000"/>
        </w:rPr>
        <w:t>过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5" o:ole="" o:oleicon="f" style="width:34.5pt;height:16.5pt" type="#_x0000_t75">
            <v:imagedata o:title="eqId3129f8b74b3e828a19d1ec4a017ceeb2" r:id="rId708"/>
          </v:shape>
          <o:OLEObject DrawAspect="Content" ObjectID="_441" ProgID="Equation.DSMT4" ShapeID="_x0000_i1465" Type="Embed" r:id="rId73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6" o:ole="" o:oleicon="f" style="width:42pt;height:27.75pt" type="#_x0000_t75">
            <v:imagedata o:title="eqId78a7f23a2c49eeed2927b67b4198eafa" r:id="rId737"/>
          </v:shape>
          <o:OLEObject DrawAspect="Content" ObjectID="_442" ProgID="Equation.DSMT4" ShapeID="_x0000_i1466" Type="Embed" r:id="rId73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7" o:ole="" o:oleicon="f" style="width:26.8pt;height:31.4pt" type="#_x0000_t75">
            <v:imagedata o:title="eqId3129ddd2ea97fd010b9e0b644225da8c" r:id="rId713"/>
          </v:shape>
          <o:OLEObject DrawAspect="Content" ObjectID="_443" ProgID="Equation.DSMT4" ShapeID="_x0000_i1467" Type="Embed" r:id="rId7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8" o:ole="" o:oleicon="f" style="width:38.1pt;height:31.2pt" type="#_x0000_t75">
            <v:imagedata o:title="eqId7f5662c205c25957a3267dc47fed2c06" r:id="rId723"/>
          </v:shape>
          <o:OLEObject DrawAspect="Content" ObjectID="_444" ProgID="Equation.DSMT4" ShapeID="_x0000_i1468" Type="Embed" r:id="rId7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69" o:ole="" o:oleicon="f" style="width:62.8pt;height:16.15pt" type="#_x0000_t75">
            <v:imagedata o:title="eqIdfad6580b23e0576b82e7233f49583ab4" r:id="rId711"/>
          </v:shape>
          <o:OLEObject DrawAspect="Content" ObjectID="_445" ProgID="Equation.DSMT4" ShapeID="_x0000_i1469" Type="Embed" r:id="rId741"/>
        </w:object>
      </w:r>
      <w:r>
        <w:rPr>
          <w:rFonts w:ascii="宋体" w:cs="宋体" w:eastAsia="宋体" w:hAnsi="宋体"/>
          <w:color w:val="000000"/>
        </w:rPr>
        <w:t>也经过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0" o:ole="" o:oleicon="f" style="width:38.1pt;height:31.2pt" type="#_x0000_t75">
            <v:imagedata o:title="eqId7f5662c205c25957a3267dc47fed2c06" r:id="rId723"/>
          </v:shape>
          <o:OLEObject DrawAspect="Content" ObjectID="_446" ProgID="Equation.DSMT4" ShapeID="_x0000_i1470" Type="Embed" r:id="rId742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1" o:ole="" o:oleicon="f" style="width:47.5pt;height:15pt" type="#_x0000_t75">
            <v:imagedata o:title="eqIdc9bd144e0e96e4236a14523e0729cacb" r:id="rId743"/>
          </v:shape>
          <o:OLEObject DrawAspect="Content" ObjectID="_447" ProgID="Equation.DSMT4" ShapeID="_x0000_i1471" Type="Embed" r:id="rId744"/>
        </w:objec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2" o:ole="" o:oleicon="f" style="width:53pt;height:31.1pt" type="#_x0000_t75">
            <v:imagedata o:title="eqIda18781273f83a2c2f22abfb164f51ef9" r:id="rId745"/>
          </v:shape>
          <o:OLEObject DrawAspect="Content" ObjectID="_448" ProgID="Equation.DSMT4" ShapeID="_x0000_i1472" Type="Embed" r:id="rId74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3" o:ole="" o:oleicon="f" style="width:36.75pt;height:14.25pt" type="#_x0000_t75">
            <v:imagedata o:title="eqId5b4df74213ee07bf499aa337bea2ab1a" r:id="rId747"/>
          </v:shape>
          <o:OLEObject DrawAspect="Content" ObjectID="_449" ProgID="Equation.DSMT4" ShapeID="_x0000_i1473" Type="Embed" r:id="rId7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4" o:ole="" o:oleicon="f" style="width:60.75pt;height:15.75pt" type="#_x0000_t75">
            <v:imagedata o:title="eqId1b876a74f17b7e38911dee2ab8b2a446" r:id="rId726"/>
          </v:shape>
          <o:OLEObject DrawAspect="Content" ObjectID="_450" ProgID="Equation.DSMT4" ShapeID="_x0000_i1474" Type="Embed" r:id="rId74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5" o:ole="" o:oleicon="f" style="width:28pt;height:14pt" type="#_x0000_t75">
            <v:imagedata o:title="eqIdbb45f673c56a289ea78831c9237e8d20" r:id="rId750"/>
          </v:shape>
          <o:OLEObject DrawAspect="Content" ObjectID="_451" ProgID="Equation.DSMT4" ShapeID="_x0000_i1475" Type="Embed" r:id="rId75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6" o:ole="" o:oleicon="f" style="width:88pt;height:16pt" type="#_x0000_t75">
            <v:imagedata o:title="eqIdb645ab7b11b9f2590e26a8e9cbf61cd5" r:id="rId752"/>
          </v:shape>
          <o:OLEObject DrawAspect="Content" ObjectID="_452" ProgID="Equation.DSMT4" ShapeID="_x0000_i1476" Type="Embed" r:id="rId753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交点的坐标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7" o:ole="" o:oleicon="f" style="width:38.25pt;height:20.25pt" type="#_x0000_t75">
            <v:imagedata o:title="eqId16b5f7560ae6de1362d84412b3fc5345" r:id="rId754"/>
          </v:shape>
          <o:OLEObject DrawAspect="Content" ObjectID="_453" ProgID="Equation.DSMT4" ShapeID="_x0000_i1477" Type="Embed" r:id="rId75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直线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的函数图象，如图所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24050" cy="2076450"/>
            <wp:docPr descr="学科网(www.zxxk.com)--教育资源门户，提供试卷、教案、课件、论文、素材以及各类教学资源下载，还有大量而丰富的教学相关资讯！ VObpER5wn9vNAx1ODbqMbQ=="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依题意，在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rFonts w:ascii="宋体" w:cs="宋体" w:eastAsia="宋体" w:hAnsi="宋体"/>
          <w:color w:val="000000"/>
        </w:rPr>
        <w:t>与两坐标轴围成的三角形内部（不包含边界）的格点共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8" o:ole="" o:oleicon="f" style="width:10.05pt;height:14.25pt" type="#_x0000_t75">
            <v:imagedata o:title="eqId6f8c4c029e552954bd493b49aeab82d5" r:id="rId515"/>
          </v:shape>
          <o:OLEObject DrawAspect="Content" ObjectID="_454" ProgID="Equation.DSMT4" ShapeID="_x0000_i1478" Type="Embed" r:id="rId757"/>
        </w:object>
      </w:r>
      <w:r>
        <w:rPr>
          <w:rFonts w:ascii="宋体" w:cs="宋体" w:eastAsia="宋体" w:hAnsi="宋体"/>
          <w:color w:val="000000"/>
        </w:rPr>
        <w:t>个，分别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79" o:ole="" o:oleicon="f" style="width:168.75pt;height:20.25pt" type="#_x0000_t75">
            <v:imagedata o:title="eqId5c0e4d4153c5f526216aa20d3cabe7da" r:id="rId758"/>
          </v:shape>
          <o:OLEObject DrawAspect="Content" ObjectID="_455" ProgID="Equation.DSMT4" ShapeID="_x0000_i1479" Type="Embed" r:id="rId75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曲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0" o:ole="" o:oleicon="f" style="width:80.25pt;height:30.75pt" type="#_x0000_t75">
            <v:imagedata o:title="eqIde51bd1ab59c8a64b705806718bbb55e0" r:id="rId706"/>
          </v:shape>
          <o:OLEObject DrawAspect="Content" ObjectID="_456" ProgID="Equation.DSMT4" ShapeID="_x0000_i1480" Type="Embed" r:id="rId7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1" o:ole="" o:oleicon="f" style="width:308pt;height:15.2pt" type="#_x0000_t75">
            <v:imagedata o:title="eqIdce205abc94a619fdf0e3716210f44c9b" r:id="rId761"/>
          </v:shape>
          <o:OLEObject DrawAspect="Content" ObjectID="_457" ProgID="Equation.DSMT4" ShapeID="_x0000_i1481" Type="Embed" r:id="rId7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rPr>
          <w:rFonts w:ascii="宋体" w:cs="宋体" w:eastAsia="宋体" w:hAnsi="宋体"/>
          <w:color w:val="000000"/>
        </w:rPr>
        <w:t>格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2" o:ole="" o:oleicon="f" style="width:56.25pt;height:20.25pt" type="#_x0000_t75">
            <v:imagedata o:title="eqIda3d156a3ec774f17332172240c89a139" r:id="rId733"/>
          </v:shape>
          <o:OLEObject DrawAspect="Content" ObjectID="_458" ProgID="Equation.DSMT4" ShapeID="_x0000_i1482" Type="Embed" r:id="rId763"/>
        </w:object>
      </w:r>
      <w:r>
        <w:rPr>
          <w:rFonts w:ascii="宋体" w:cs="宋体" w:eastAsia="宋体" w:hAnsi="宋体"/>
          <w:color w:val="000000"/>
        </w:rPr>
        <w:t>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，即有两个格点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该格点在曲线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上的概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3" o:ole="" o:oleicon="f" style="width:39.75pt;height:30.75pt" type="#_x0000_t75">
            <v:imagedata o:title="eqIda3ca9b8e050d87383f18ba2d45f623fb" r:id="rId764"/>
          </v:shape>
          <o:OLEObject DrawAspect="Content" ObjectID="_459" ProgID="Equation.DSMT4" ShapeID="_x0000_i1483" Type="Embed" r:id="rId76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智能机器人广泛应用于智慧农业．为了降低成本和提高采摘效率，某果园引进一台智能采摘机器人进行某种水果采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若用人工采摘的成本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元，相比人工采摘，用智能机器人采摘的成本可降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4" o:ole="" o:oleicon="f" style="width:25pt;height:14pt" type="#_x0000_t75">
            <v:imagedata o:title="eqIdf51efd0ca4b6c3d42afdc6b8feb330a1" r:id="rId766"/>
          </v:shape>
          <o:OLEObject DrawAspect="Content" ObjectID="_460" ProgID="Equation.DSMT4" ShapeID="_x0000_i1484" Type="Embed" r:id="rId767"/>
        </w:object>
      </w:r>
      <w:r>
        <w:rPr>
          <w:rFonts w:ascii="宋体" w:cs="宋体" w:eastAsia="宋体" w:hAnsi="宋体"/>
          <w:color w:val="000000"/>
        </w:rPr>
        <w:t>．求用智能机器人采换的成本是多少元；（用含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代数式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要采摘</w:t>
      </w:r>
      <w:r>
        <w:rPr>
          <w:rFonts w:ascii="Times New Roman" w:cs="Times New Roman" w:eastAsia="Times New Roman" w:hAnsi="Times New Roman"/>
          <w:color w:val="000000"/>
        </w:rPr>
        <w:t>4000</w:t>
      </w:r>
      <w:r>
        <w:rPr>
          <w:rFonts w:ascii="宋体" w:cs="宋体" w:eastAsia="宋体" w:hAnsi="宋体"/>
          <w:color w:val="000000"/>
        </w:rPr>
        <w:t>千克该种水果，用这台智能采摘机器人采摘比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工人同时采摘所需的天数还少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天，已知这台智能采摘机器人采摘的效率是一个工人的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倍，求这台智能采摘机器人每天可采摘该种水果多少千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5" o:ole="" o:oleicon="f" style="width:24.75pt;height:14.25pt" type="#_x0000_t75">
            <v:imagedata o:title="eqId1a1a09b5a89a7fc0fa24c12117ef967e" r:id="rId768"/>
          </v:shape>
          <o:OLEObject DrawAspect="Content" ObjectID="_461" ProgID="Equation.DSMT4" ShapeID="_x0000_i1485" Type="Embed" r:id="rId769"/>
        </w:object>
      </w:r>
      <w:r>
        <w:rPr>
          <w:rFonts w:ascii="宋体" w:cs="宋体" w:eastAsia="宋体" w:hAnsi="宋体"/>
          <w:color w:val="000000"/>
        </w:rPr>
        <w:t>元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这台智能采摘机器人每天可采摘该种水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6" o:ole="" o:oleicon="f" style="width:26.5pt;height:14.5pt" type="#_x0000_t75">
            <v:imagedata o:title="eqIddadc63e6e33743ce590ed968948a5a58" r:id="rId770"/>
          </v:shape>
          <o:OLEObject DrawAspect="Content" ObjectID="_462" ProgID="Equation.DSMT4" ShapeID="_x0000_i1486" Type="Embed" r:id="rId771"/>
        </w:object>
      </w:r>
      <w:r>
        <w:rPr>
          <w:rFonts w:ascii="宋体" w:cs="宋体" w:eastAsia="宋体" w:hAnsi="宋体"/>
          <w:color w:val="000000"/>
        </w:rPr>
        <w:t>千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的是列代数式，分式方程的应用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人工采摘的成本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元，相比人工采摘，用智能机器人采摘的成本可降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7" o:ole="" o:oleicon="f" style="width:25pt;height:14pt" type="#_x0000_t75">
            <v:imagedata o:title="eqIdf51efd0ca4b6c3d42afdc6b8feb330a1" r:id="rId766"/>
          </v:shape>
          <o:OLEObject DrawAspect="Content" ObjectID="_463" ProgID="Equation.DSMT4" ShapeID="_x0000_i1487" Type="Embed" r:id="rId772"/>
        </w:object>
      </w:r>
      <w:r>
        <w:rPr>
          <w:rFonts w:ascii="宋体" w:cs="宋体" w:eastAsia="宋体" w:hAnsi="宋体"/>
          <w:color w:val="000000"/>
        </w:rPr>
        <w:t>，再列代数式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设一个工人每天采摘该种水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8" o:ole="" o:oleicon="f" style="width:9pt;height:9.75pt" type="#_x0000_t75">
            <v:imagedata o:title="eqId81dea63b8ce3e51adf66cf7b9982a248" r:id="rId551"/>
          </v:shape>
          <o:OLEObject DrawAspect="Content" ObjectID="_464" ProgID="Equation.DSMT4" ShapeID="_x0000_i1488" Type="Embed" r:id="rId773"/>
        </w:object>
      </w:r>
      <w:r>
        <w:rPr>
          <w:rFonts w:ascii="宋体" w:cs="宋体" w:eastAsia="宋体" w:hAnsi="宋体"/>
          <w:color w:val="000000"/>
        </w:rPr>
        <w:t>千克，则智能采摘机器人采摘的效率是每天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89" o:ole="" o:oleicon="f" style="width:15.75pt;height:14.25pt" type="#_x0000_t75">
            <v:imagedata o:title="eqId3a502317aca77d6e22a0a94d3151a155" r:id="rId774"/>
          </v:shape>
          <o:OLEObject DrawAspect="Content" ObjectID="_465" ProgID="Equation.DSMT4" ShapeID="_x0000_i1489" Type="Embed" r:id="rId775"/>
        </w:object>
      </w:r>
      <w:r>
        <w:rPr>
          <w:rFonts w:ascii="宋体" w:cs="宋体" w:eastAsia="宋体" w:hAnsi="宋体"/>
          <w:color w:val="000000"/>
        </w:rPr>
        <w:t>千克；根据要采摘</w:t>
      </w:r>
      <w:r>
        <w:rPr>
          <w:rFonts w:ascii="Times New Roman" w:cs="Times New Roman" w:eastAsia="Times New Roman" w:hAnsi="Times New Roman"/>
          <w:color w:val="000000"/>
        </w:rPr>
        <w:t>4000</w:t>
      </w:r>
      <w:r>
        <w:rPr>
          <w:rFonts w:ascii="宋体" w:cs="宋体" w:eastAsia="宋体" w:hAnsi="宋体"/>
          <w:color w:val="000000"/>
        </w:rPr>
        <w:t>千克该种水果，用这台智能采摘机器人采摘比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工人同时采摘所需的天数还少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天，再建立分式方程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用人工采摘的成本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元，相比人工采摘，用智能机器人采摘的成本可降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0" o:ole="" o:oleicon="f" style="width:25pt;height:14pt" type="#_x0000_t75">
            <v:imagedata o:title="eqIdf51efd0ca4b6c3d42afdc6b8feb330a1" r:id="rId766"/>
          </v:shape>
          <o:OLEObject DrawAspect="Content" ObjectID="_466" ProgID="Equation.DSMT4" ShapeID="_x0000_i1490" Type="Embed" r:id="rId77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用智能机器人采换的成本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1" o:ole="" o:oleicon="f" style="width:91.1pt;height:20.1pt" type="#_x0000_t75">
            <v:imagedata o:title="eqId0672e75eb5ac8738df2194f034c56631" r:id="rId777"/>
          </v:shape>
          <o:OLEObject DrawAspect="Content" ObjectID="_467" ProgID="Equation.DSMT4" ShapeID="_x0000_i1491" Type="Embed" r:id="rId778"/>
        </w:object>
      </w:r>
      <w:r>
        <w:rPr>
          <w:rFonts w:ascii="宋体" w:cs="宋体" w:eastAsia="宋体" w:hAnsi="宋体"/>
          <w:color w:val="000000"/>
        </w:rPr>
        <w:t>（元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一个工人每天采摘该种水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2" o:ole="" o:oleicon="f" style="width:9pt;height:9.75pt" type="#_x0000_t75">
            <v:imagedata o:title="eqId81dea63b8ce3e51adf66cf7b9982a248" r:id="rId551"/>
          </v:shape>
          <o:OLEObject DrawAspect="Content" ObjectID="_468" ProgID="Equation.DSMT4" ShapeID="_x0000_i1492" Type="Embed" r:id="rId779"/>
        </w:object>
      </w:r>
      <w:r>
        <w:rPr>
          <w:rFonts w:ascii="宋体" w:cs="宋体" w:eastAsia="宋体" w:hAnsi="宋体"/>
          <w:color w:val="000000"/>
        </w:rPr>
        <w:t>千克，则智能采摘机器人采摘的效率是每天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3" o:ole="" o:oleicon="f" style="width:15.75pt;height:14.25pt" type="#_x0000_t75">
            <v:imagedata o:title="eqId3a502317aca77d6e22a0a94d3151a155" r:id="rId774"/>
          </v:shape>
          <o:OLEObject DrawAspect="Content" ObjectID="_469" ProgID="Equation.DSMT4" ShapeID="_x0000_i1493" Type="Embed" r:id="rId780"/>
        </w:object>
      </w:r>
      <w:r>
        <w:rPr>
          <w:rFonts w:ascii="宋体" w:cs="宋体" w:eastAsia="宋体" w:hAnsi="宋体"/>
          <w:color w:val="000000"/>
        </w:rPr>
        <w:t>千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4" o:ole="" o:oleicon="f" style="width:81.05pt;height:31.15pt" type="#_x0000_t75">
            <v:imagedata o:title="eqIdcfec7f965facae276055560b5219c05c" r:id="rId781"/>
          </v:shape>
          <o:OLEObject DrawAspect="Content" ObjectID="_470" ProgID="Equation.DSMT4" ShapeID="_x0000_i1494" Type="Embed" r:id="rId7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5" o:ole="" o:oleicon="f" style="width:39.6pt;height:14.4pt" type="#_x0000_t75">
            <v:imagedata o:title="eqId01a2df3eeacafb2a4b3f86cd41315f99" r:id="rId783"/>
          </v:shape>
          <o:OLEObject DrawAspect="Content" ObjectID="_471" ProgID="Equation.DSMT4" ShapeID="_x0000_i1495" Type="Embed" r:id="rId7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经检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6" o:ole="" o:oleicon="f" style="width:39.6pt;height:14.4pt" type="#_x0000_t75">
            <v:imagedata o:title="eqId01a2df3eeacafb2a4b3f86cd41315f99" r:id="rId783"/>
          </v:shape>
          <o:OLEObject DrawAspect="Content" ObjectID="_472" ProgID="Equation.DSMT4" ShapeID="_x0000_i1496" Type="Embed" r:id="rId785"/>
        </w:object>
      </w:r>
      <w:r>
        <w:rPr>
          <w:rFonts w:ascii="宋体" w:cs="宋体" w:eastAsia="宋体" w:hAnsi="宋体"/>
          <w:color w:val="000000"/>
        </w:rPr>
        <w:t>是原方程的解且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7" o:ole="" o:oleicon="f" style="width:45pt;height:12.75pt" type="#_x0000_t75">
            <v:imagedata o:title="eqId90c1d8bc423cf8d04be6108b8a998a48" r:id="rId786"/>
          </v:shape>
          <o:OLEObject DrawAspect="Content" ObjectID="_473" ProgID="Equation.DSMT4" ShapeID="_x0000_i1497" Type="Embed" r:id="rId787"/>
        </w:object>
      </w:r>
      <w:r>
        <w:rPr>
          <w:rFonts w:ascii="宋体" w:cs="宋体" w:eastAsia="宋体" w:hAnsi="宋体"/>
          <w:color w:val="000000"/>
        </w:rPr>
        <w:t>（千克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这台智能采摘机器人每天可采摘该种水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8" o:ole="" o:oleicon="f" style="width:26.5pt;height:14.5pt" type="#_x0000_t75">
            <v:imagedata o:title="eqIddadc63e6e33743ce590ed968948a5a58" r:id="rId770"/>
          </v:shape>
          <o:OLEObject DrawAspect="Content" ObjectID="_474" ProgID="Equation.DSMT4" ShapeID="_x0000_i1498" Type="Embed" r:id="rId788"/>
        </w:object>
      </w:r>
      <w:r>
        <w:rPr>
          <w:rFonts w:ascii="宋体" w:cs="宋体" w:eastAsia="宋体" w:hAnsi="宋体"/>
          <w:color w:val="000000"/>
        </w:rPr>
        <w:t>千克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宽与长的比是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499" o:ole="" o:oleicon="f" style="width:34pt;height:34pt" type="#_x0000_t75">
            <v:imagedata o:title="eqId029d393bb07b7140905b85f550519de4" r:id="rId789"/>
          </v:shape>
          <o:OLEObject DrawAspect="Content" ObjectID="_475" ProgID="Equation.DSMT4" ShapeID="_x0000_i1499" Type="Embed" r:id="rId790"/>
        </w:object>
      </w:r>
      <w:r>
        <w:rPr>
          <w:rFonts w:ascii="宋体" w:cs="宋体" w:eastAsia="宋体" w:hAnsi="宋体"/>
          <w:color w:val="000000"/>
        </w:rPr>
        <w:t>（约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0" o:ole="" o:oleicon="f" style="width:30pt;height:14.25pt" type="#_x0000_t75">
            <v:imagedata o:title="eqId3354f9f2d63bbe85de7b62850bad1c2b" r:id="rId791"/>
          </v:shape>
          <o:OLEObject DrawAspect="Content" ObjectID="_476" ProgID="Equation.DSMT4" ShapeID="_x0000_i1500" Type="Embed" r:id="rId792"/>
        </w:object>
      </w:r>
      <w:r>
        <w:rPr>
          <w:rFonts w:ascii="宋体" w:cs="宋体" w:eastAsia="宋体" w:hAnsi="宋体"/>
          <w:color w:val="000000"/>
        </w:rPr>
        <w:t>）的矩形叫做黄金矩形．现有一张黄金矩形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1" o:ole="" o:oleicon="f" style="width:36pt;height:13.95pt" type="#_x0000_t75">
            <v:imagedata o:title="eqId411b38a18046fea8e9fab1f9f9b80a5f" r:id="rId138"/>
          </v:shape>
          <o:OLEObject DrawAspect="Content" ObjectID="_477" ProgID="Equation.DSMT4" ShapeID="_x0000_i1501" Type="Embed" r:id="rId793"/>
        </w:object>
      </w:r>
      <w:r>
        <w:rPr>
          <w:rFonts w:ascii="宋体" w:cs="宋体" w:eastAsia="宋体" w:hAnsi="宋体"/>
          <w:color w:val="000000"/>
        </w:rPr>
        <w:t>，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2" o:ole="" o:oleicon="f" style="width:62pt;height:18pt" type="#_x0000_t75">
            <v:imagedata o:title="eqIdbc9592de3397998e1c48be6789615bf0" r:id="rId794"/>
          </v:shape>
          <o:OLEObject DrawAspect="Content" ObjectID="_478" ProgID="Equation.DSMT4" ShapeID="_x0000_i1502" Type="Embed" r:id="rId795"/>
        </w:object>
      </w:r>
      <w:r>
        <w:rPr>
          <w:rFonts w:ascii="宋体" w:cs="宋体" w:eastAsia="宋体" w:hAnsi="宋体"/>
          <w:color w:val="000000"/>
        </w:rPr>
        <w:t>．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折叠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3" o:ole="" o:oleicon="f" style="width:36pt;height:13.95pt" type="#_x0000_t75">
            <v:imagedata o:title="eqId411b38a18046fea8e9fab1f9f9b80a5f" r:id="rId138"/>
          </v:shape>
          <o:OLEObject DrawAspect="Content" ObjectID="_479" ProgID="Equation.DSMT4" ShapeID="_x0000_i1503" Type="Embed" r:id="rId796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落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4" o:ole="" o:oleicon="f" style="width:21pt;height:13pt" type="#_x0000_t75">
            <v:imagedata o:title="eqId03902478df1a55bc99703210bccab910" r:id="rId431"/>
          </v:shape>
          <o:OLEObject DrawAspect="Content" ObjectID="_480" ProgID="Equation.DSMT4" ShapeID="_x0000_i1504" Type="Embed" r:id="rId797"/>
        </w:object>
      </w:r>
      <w:r>
        <w:rPr>
          <w:rFonts w:ascii="宋体" w:cs="宋体" w:eastAsia="宋体" w:hAnsi="宋体"/>
          <w:color w:val="000000"/>
        </w:rPr>
        <w:t>上的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处，折痕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5" o:ole="" o:oleicon="f" style="width:19pt;height:12pt" type="#_x0000_t75">
            <v:imagedata o:title="eqId6aa2b5e09f8ec785c59900a529390a02" r:id="rId798"/>
          </v:shape>
          <o:OLEObject DrawAspect="Content" ObjectID="_481" ProgID="Equation.DSMT4" ShapeID="_x0000_i1505" Type="Embed" r:id="rId799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6" o:ole="" o:oleicon="f" style="width:20pt;height:13pt" type="#_x0000_t75">
            <v:imagedata o:title="eqId49b50357a6545cae8348e3059312f520" r:id="rId800"/>
          </v:shape>
          <o:OLEObject DrawAspect="Content" ObjectID="_482" ProgID="Equation.DSMT4" ShapeID="_x0000_i1506" Type="Embed" r:id="rId801"/>
        </w:object>
      </w:r>
      <w:r>
        <w:rPr>
          <w:rFonts w:ascii="宋体" w:cs="宋体" w:eastAsia="宋体" w:hAnsi="宋体"/>
          <w:color w:val="000000"/>
        </w:rPr>
        <w:t>，然后将纸片展开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38425" cy="1314450"/>
            <wp:docPr descr="学科网(www.zxxk.com)--教育资源门户，提供试卷、教案、课件、论文、素材以及各类教学资源下载，还有大量而丰富的教学相关资讯！ VObpER5wn9vNAx1ODbqMbQ==" id="1000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80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7" o:ole="" o:oleicon="f" style="width:19.95pt;height:13pt" type="#_x0000_t75">
            <v:imagedata o:title="eqIdf52a58fbaf4fea03567e88a9f0f6e37e" r:id="rId85"/>
          </v:shape>
          <o:OLEObject DrawAspect="Content" ObjectID="_483" ProgID="Equation.DSMT4" ShapeID="_x0000_i1507" Type="Embed" r:id="rId803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求证：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8" o:ole="" o:oleicon="f" style="width:36pt;height:14.25pt" type="#_x0000_t75">
            <v:imagedata o:title="eqIdb32c05247f6998d7a70d31d13be4148c" r:id="rId804"/>
          </v:shape>
          <o:OLEObject DrawAspect="Content" ObjectID="_484" ProgID="Equation.DSMT4" ShapeID="_x0000_i1508" Type="Embed" r:id="rId805"/>
        </w:object>
      </w:r>
      <w:r>
        <w:rPr>
          <w:rFonts w:ascii="宋体" w:cs="宋体" w:eastAsia="宋体" w:hAnsi="宋体"/>
          <w:color w:val="000000"/>
        </w:rPr>
        <w:t>是黄金矩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09" o:ole="" o:oleicon="f" style="width:20pt;height:13pt" type="#_x0000_t75">
            <v:imagedata o:title="eqId68a83fdd2ba72a2dba0b6b10bb3e06b9" r:id="rId806"/>
          </v:shape>
          <o:OLEObject DrawAspect="Content" ObjectID="_485" ProgID="Equation.DSMT4" ShapeID="_x0000_i1509" Type="Embed" r:id="rId807"/>
        </w:object>
      </w:r>
      <w:r>
        <w:rPr>
          <w:rFonts w:ascii="宋体" w:cs="宋体" w:eastAsia="宋体" w:hAnsi="宋体"/>
          <w:color w:val="000000"/>
        </w:rPr>
        <w:t>的中点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0" o:ole="" o:oleicon="f" style="width:18.75pt;height:12.75pt" type="#_x0000_t75">
            <v:imagedata o:title="eqIdc63e36329f5e0979f5ee776ac5d06327" r:id="rId808"/>
          </v:shape>
          <o:OLEObject DrawAspect="Content" ObjectID="_486" ProgID="Equation.DSMT4" ShapeID="_x0000_i1510" Type="Embed" r:id="rId809"/>
        </w:object>
      </w:r>
      <w:r>
        <w:rPr>
          <w:rFonts w:ascii="宋体" w:cs="宋体" w:eastAsia="宋体" w:hAnsi="宋体"/>
          <w:color w:val="000000"/>
        </w:rPr>
        <w:t>，折叠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1" o:ole="" o:oleicon="f" style="width:36pt;height:13.95pt" type="#_x0000_t75">
            <v:imagedata o:title="eqId411b38a18046fea8e9fab1f9f9b80a5f" r:id="rId138"/>
          </v:shape>
          <o:OLEObject DrawAspect="Content" ObjectID="_487" ProgID="Equation.DSMT4" ShapeID="_x0000_i1511" Type="Embed" r:id="rId810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落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2" o:ole="" o:oleicon="f" style="width:18.75pt;height:12.75pt" type="#_x0000_t75">
            <v:imagedata o:title="eqIdc63e36329f5e0979f5ee776ac5d06327" r:id="rId808"/>
          </v:shape>
          <o:OLEObject DrawAspect="Content" ObjectID="_488" ProgID="Equation.DSMT4" ShapeID="_x0000_i1512" Type="Embed" r:id="rId811"/>
        </w:object>
      </w:r>
      <w:r>
        <w:rPr>
          <w:rFonts w:ascii="宋体" w:cs="宋体" w:eastAsia="宋体" w:hAnsi="宋体"/>
          <w:color w:val="000000"/>
        </w:rPr>
        <w:t>上的点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处，折痕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3" o:ole="" o:oleicon="f" style="width:19.2pt;height:12.6pt" type="#_x0000_t75">
            <v:imagedata o:title="eqIdb5c2293f93791a597bf0162411f3395f" r:id="rId812"/>
          </v:shape>
          <o:OLEObject DrawAspect="Content" ObjectID="_489" ProgID="Equation.DSMT4" ShapeID="_x0000_i1513" Type="Embed" r:id="rId813"/>
        </w:object>
      </w:r>
      <w:r>
        <w:rPr>
          <w:rFonts w:ascii="宋体" w:cs="宋体" w:eastAsia="宋体" w:hAnsi="宋体"/>
          <w:color w:val="000000"/>
        </w:rPr>
        <w:t>，过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4" o:ole="" o:oleicon="f" style="width:50.25pt;height:15.75pt" type="#_x0000_t75">
            <v:imagedata o:title="eqId6d264d9852c4c307ed3e76e9499b0ef1" r:id="rId814"/>
          </v:shape>
          <o:OLEObject DrawAspect="Content" ObjectID="_490" ProgID="Equation.DSMT4" ShapeID="_x0000_i1514" Type="Embed" r:id="rId815"/>
        </w:objec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．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5" o:ole="" o:oleicon="f" style="width:35.5pt;height:16pt" type="#_x0000_t75">
            <v:imagedata o:title="eqId8707188611c709aa85f96a8bf2ae2c5b" r:id="rId816"/>
          </v:shape>
          <o:OLEObject DrawAspect="Content" ObjectID="_491" ProgID="Equation.DSMT4" ShapeID="_x0000_i1515" Type="Embed" r:id="rId817"/>
        </w:object>
      </w:r>
      <w:r>
        <w:rPr>
          <w:rFonts w:ascii="宋体" w:cs="宋体" w:eastAsia="宋体" w:hAnsi="宋体"/>
          <w:color w:val="000000"/>
        </w:rPr>
        <w:t>是否为黄金矩形？如果是，请证明：如果不是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6" o:ole="" o:oleicon="f" style="width:36pt;height:15.9pt" type="#_x0000_t75">
            <v:imagedata o:title="eqId57358a13586c5c0a9330850c065f7c5c" r:id="rId818"/>
          </v:shape>
          <o:OLEObject DrawAspect="Content" ObjectID="_492" ProgID="Equation.DSMT4" ShapeID="_x0000_i1516" Type="Embed" r:id="rId819"/>
        </w:object>
      </w:r>
      <w:r>
        <w:rPr>
          <w:rFonts w:ascii="宋体" w:cs="宋体" w:eastAsia="宋体" w:hAnsi="宋体"/>
          <w:color w:val="000000"/>
        </w:rPr>
        <w:t>是黄金矩形．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黄金矩形的定义可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7" o:ole="" o:oleicon="f" style="width:65.25pt;height:33.75pt" type="#_x0000_t75">
            <v:imagedata o:title="eqIdf759de63e41ff602d80ef1c3ea8f35d6" r:id="rId820"/>
          </v:shape>
          <o:OLEObject DrawAspect="Content" ObjectID="_493" ProgID="Equation.DSMT4" ShapeID="_x0000_i1517" Type="Embed" r:id="rId821"/>
        </w:object>
      </w:r>
      <w:r>
        <w:rPr>
          <w:rFonts w:ascii="宋体" w:cs="宋体" w:eastAsia="宋体" w:hAnsi="宋体"/>
          <w:color w:val="000000"/>
        </w:rPr>
        <w:t>，再进一步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证明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8" o:ole="" o:oleicon="f" style="width:35.05pt;height:12.85pt" type="#_x0000_t75">
            <v:imagedata o:title="eqId369eb8ad56da7dc1cdb7c43762be4bee" r:id="rId822"/>
          </v:shape>
          <o:OLEObject DrawAspect="Content" ObjectID="_494" ProgID="Equation.DSMT4" ShapeID="_x0000_i1518" Type="Embed" r:id="rId823"/>
        </w:object>
      </w:r>
      <w:r>
        <w:rPr>
          <w:rFonts w:ascii="宋体" w:cs="宋体" w:eastAsia="宋体" w:hAnsi="宋体"/>
          <w:color w:val="000000"/>
        </w:rPr>
        <w:t>是正方形；可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19" o:ole="" o:oleicon="f" style="width:120.9pt;height:13.05pt" type="#_x0000_t75">
            <v:imagedata o:title="eqId476172a239fec80e81c51b78849cca44" r:id="rId824"/>
          </v:shape>
          <o:OLEObject DrawAspect="Content" ObjectID="_495" ProgID="Equation.DSMT4" ShapeID="_x0000_i1519" Type="Embed" r:id="rId82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0" o:ole="" o:oleicon="f" style="width:90pt;height:18pt" type="#_x0000_t75">
            <v:imagedata o:title="eqIde4027223548278313f728c0013f570e2" r:id="rId826"/>
          </v:shape>
          <o:OLEObject DrawAspect="Content" ObjectID="_496" ProgID="Equation.DSMT4" ShapeID="_x0000_i1520" Type="Embed" r:id="rId827"/>
        </w:object>
      </w:r>
      <w:r>
        <w:rPr>
          <w:rFonts w:ascii="宋体" w:cs="宋体" w:eastAsia="宋体" w:hAnsi="宋体"/>
          <w:color w:val="000000"/>
        </w:rPr>
        <w:t>，证明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1" o:ole="" o:oleicon="f" style="width:35.25pt;height:14.3pt" type="#_x0000_t75">
            <v:imagedata o:title="eqId10048b788ecddd1d73b853cb277fb07a" r:id="rId828"/>
          </v:shape>
          <o:OLEObject DrawAspect="Content" ObjectID="_497" ProgID="Equation.DSMT4" ShapeID="_x0000_i1521" Type="Embed" r:id="rId829"/>
        </w:object>
      </w:r>
      <w:r>
        <w:rPr>
          <w:rFonts w:ascii="宋体" w:cs="宋体" w:eastAsia="宋体" w:hAnsi="宋体"/>
          <w:color w:val="000000"/>
        </w:rPr>
        <w:t>是矩形，从而可得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先证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2" o:ole="" o:oleicon="f" style="width:36pt;height:15.9pt" type="#_x0000_t75">
            <v:imagedata o:title="eqId57358a13586c5c0a9330850c065f7c5c" r:id="rId818"/>
          </v:shape>
          <o:OLEObject DrawAspect="Content" ObjectID="_498" ProgID="Equation.DSMT4" ShapeID="_x0000_i1522" Type="Embed" r:id="rId830"/>
        </w:object>
      </w:r>
      <w:r>
        <w:rPr>
          <w:rFonts w:ascii="宋体" w:cs="宋体" w:eastAsia="宋体" w:hAnsi="宋体"/>
          <w:color w:val="000000"/>
        </w:rPr>
        <w:t>是矩形，然后求解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3" o:ole="" o:oleicon="f" style="width:99pt;height:20.25pt" type="#_x0000_t75">
            <v:imagedata o:title="eqId5e212e6170b7fd0a569e70fa4f49d634" r:id="rId831"/>
          </v:shape>
          <o:OLEObject DrawAspect="Content" ObjectID="_499" ProgID="Equation.DSMT4" ShapeID="_x0000_i1523" Type="Embed" r:id="rId832"/>
        </w:object>
      </w:r>
      <w:r>
        <w:rPr>
          <w:rFonts w:ascii="宋体" w:cs="宋体" w:eastAsia="宋体" w:hAnsi="宋体"/>
          <w:color w:val="000000"/>
        </w:rPr>
        <w:t>，由对折可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4" o:ole="" o:oleicon="f" style="width:65.95pt;height:13.05pt" type="#_x0000_t75">
            <v:imagedata o:title="eqIdbeb41478224c67a172f4d7444a708ff1" r:id="rId833"/>
          </v:shape>
          <o:OLEObject DrawAspect="Content" ObjectID="_500" ProgID="Equation.DSMT4" ShapeID="_x0000_i1524" Type="Embed" r:id="rId834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5" o:ole="" o:oleicon="f" style="width:33pt;height:13pt" type="#_x0000_t75">
            <v:imagedata o:title="eqId5a666403569e607f32af5f762c246dc7" r:id="rId835"/>
          </v:shape>
          <o:OLEObject DrawAspect="Content" ObjectID="_501" ProgID="Equation.DSMT4" ShapeID="_x0000_i1525" Type="Embed" r:id="rId83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6" o:ole="" o:oleicon="f" style="width:54pt;height:14.25pt" type="#_x0000_t75">
            <v:imagedata o:title="eqId77c67c7fa022a509e5da7da7bbbe936f" r:id="rId837"/>
          </v:shape>
          <o:OLEObject DrawAspect="Content" ObjectID="_502" ProgID="Equation.DSMT4" ShapeID="_x0000_i1526" Type="Embed" r:id="rId838"/>
        </w:object>
      </w:r>
      <w:r>
        <w:rPr>
          <w:rFonts w:ascii="宋体" w:cs="宋体" w:eastAsia="宋体" w:hAnsi="宋体"/>
          <w:color w:val="000000"/>
        </w:rPr>
        <w:t>，由面积可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7" o:ole="" o:oleicon="f" style="width:228.05pt;height:31.15pt" type="#_x0000_t75">
            <v:imagedata o:title="eqIdc32e324d057b198cca667e8babeddeb4" r:id="rId839"/>
          </v:shape>
          <o:OLEObject DrawAspect="Content" ObjectID="_503" ProgID="Equation.DSMT4" ShapeID="_x0000_i1527" Type="Embed" r:id="rId840"/>
        </w:object>
      </w:r>
      <w:r>
        <w:rPr>
          <w:rFonts w:ascii="宋体" w:cs="宋体" w:eastAsia="宋体" w:hAnsi="宋体"/>
          <w:color w:val="000000"/>
        </w:rPr>
        <w:t>，可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8" o:ole="" o:oleicon="f" style="width:51pt;height:18pt" type="#_x0000_t75">
            <v:imagedata o:title="eqId86ff90aec1df30df99ec50242ca92665" r:id="rId841"/>
          </v:shape>
          <o:OLEObject DrawAspect="Content" ObjectID="_504" ProgID="Equation.DSMT4" ShapeID="_x0000_i1528" Type="Embed" r:id="rId842"/>
        </w:object>
      </w:r>
      <w:r>
        <w:rPr>
          <w:rFonts w:ascii="宋体" w:cs="宋体" w:eastAsia="宋体" w:hAnsi="宋体"/>
          <w:color w:val="000000"/>
        </w:rPr>
        <w:t>，再进一步可得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29" o:ole="" o:oleicon="f" style="width:62pt;height:18pt" type="#_x0000_t75">
            <v:imagedata o:title="eqIdbc9592de3397998e1c48be6789615bf0" r:id="rId794"/>
          </v:shape>
          <o:OLEObject DrawAspect="Content" ObjectID="_505" ProgID="Equation.DSMT4" ShapeID="_x0000_i1529" Type="Embed" r:id="rId843"/>
        </w:object>
      </w:r>
      <w:r>
        <w:rPr>
          <w:rFonts w:ascii="宋体" w:cs="宋体" w:eastAsia="宋体" w:hAnsi="宋体"/>
          <w:color w:val="000000"/>
        </w:rPr>
        <w:t>，矩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0" o:ole="" o:oleicon="f" style="width:36pt;height:13.95pt" type="#_x0000_t75">
            <v:imagedata o:title="eqId411b38a18046fea8e9fab1f9f9b80a5f" r:id="rId138"/>
          </v:shape>
          <o:OLEObject DrawAspect="Content" ObjectID="_506" ProgID="Equation.DSMT4" ShapeID="_x0000_i1530" Type="Embed" r:id="rId844"/>
        </w:object>
      </w:r>
      <w:r>
        <w:rPr>
          <w:rFonts w:ascii="宋体" w:cs="宋体" w:eastAsia="宋体" w:hAnsi="宋体"/>
          <w:color w:val="000000"/>
        </w:rPr>
        <w:t>是黄金矩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1" o:ole="" o:oleicon="f" style="width:65.25pt;height:33.75pt" type="#_x0000_t75">
            <v:imagedata o:title="eqIdf759de63e41ff602d80ef1c3ea8f35d6" r:id="rId820"/>
          </v:shape>
          <o:OLEObject DrawAspect="Content" ObjectID="_507" ProgID="Equation.DSMT4" ShapeID="_x0000_i1531" Type="Embed" r:id="rId8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2" o:ole="" o:oleicon="f" style="width:126.9pt;height:34.15pt" type="#_x0000_t75">
            <v:imagedata o:title="eqId65a334486b70c17b014afd9cc36dbbb2" r:id="rId846"/>
          </v:shape>
          <o:OLEObject DrawAspect="Content" ObjectID="_508" ProgID="Equation.DSMT4" ShapeID="_x0000_i1532" Type="Embed" r:id="rId84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证明：∵折叠</w:t>
      </w:r>
      <w:r>
        <w:rPr>
          <w:rFonts w:ascii="宋体" w:cs="宋体" w:eastAsia="宋体" w:hAnsi="宋体"/>
          <w:color w:val="000000"/>
        </w:rPr>
        <w:t>黄金矩形</w:t>
      </w:r>
      <w:r>
        <w:rPr>
          <w:rFonts w:ascii="宋体" w:cs="宋体" w:eastAsia="宋体" w:hAnsi="宋体"/>
          <w:color w:val="000000"/>
        </w:rPr>
        <w:t>纸片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3" o:ole="" o:oleicon="f" style="width:36pt;height:13.95pt" type="#_x0000_t75">
            <v:imagedata o:title="eqId411b38a18046fea8e9fab1f9f9b80a5f" r:id="rId138"/>
          </v:shape>
          <o:OLEObject DrawAspect="Content" ObjectID="_509" ProgID="Equation.DSMT4" ShapeID="_x0000_i1533" Type="Embed" r:id="rId848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落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4" o:ole="" o:oleicon="f" style="width:21pt;height:13pt" type="#_x0000_t75">
            <v:imagedata o:title="eqId03902478df1a55bc99703210bccab910" r:id="rId431"/>
          </v:shape>
          <o:OLEObject DrawAspect="Content" ObjectID="_510" ProgID="Equation.DSMT4" ShapeID="_x0000_i1534" Type="Embed" r:id="rId849"/>
        </w:object>
      </w:r>
      <w:r>
        <w:rPr>
          <w:rFonts w:ascii="宋体" w:cs="宋体" w:eastAsia="宋体" w:hAnsi="宋体"/>
          <w:color w:val="000000"/>
        </w:rPr>
        <w:t>上的点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处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5" o:ole="" o:oleicon="f" style="width:48pt;height:13pt" type="#_x0000_t75">
            <v:imagedata o:title="eqId48a277db452e76240ec83ec6a2864bdd" r:id="rId850"/>
          </v:shape>
          <o:OLEObject DrawAspect="Content" ObjectID="_511" ProgID="Equation.DSMT4" ShapeID="_x0000_i1535" Type="Embed" r:id="rId85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6" o:ole="" o:oleicon="f" style="width:65.25pt;height:12.75pt" type="#_x0000_t75">
            <v:imagedata o:title="eqIdfb6ce046760d858bb42b51227551ce16" r:id="rId852"/>
          </v:shape>
          <o:OLEObject DrawAspect="Content" ObjectID="_512" ProgID="Equation.DSMT4" ShapeID="_x0000_i1536" Type="Embed" r:id="rId853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∵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7" o:ole="" o:oleicon="f" style="width:36pt;height:13.95pt" type="#_x0000_t75">
            <v:imagedata o:title="eqId411b38a18046fea8e9fab1f9f9b80a5f" r:id="rId138"/>
          </v:shape>
          <o:OLEObject DrawAspect="Content" ObjectID="_513" ProgID="Equation.DSMT4" ShapeID="_x0000_i1537" Type="Embed" r:id="rId854"/>
        </w:object>
      </w:r>
      <w:r>
        <w:rPr>
          <w:rFonts w:ascii="宋体" w:cs="宋体" w:eastAsia="宋体" w:hAnsi="宋体"/>
          <w:color w:val="000000"/>
        </w:rPr>
        <w:t>是矩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8" o:ole="" o:oleicon="f" style="width:152.25pt;height:14.25pt" type="#_x0000_t75">
            <v:imagedata o:title="eqIdd6dbfdcf4a650140ad9072704ebd1d69" r:id="rId855"/>
          </v:shape>
          <o:OLEObject DrawAspect="Content" ObjectID="_514" ProgID="Equation.DSMT4" ShapeID="_x0000_i1538" Type="Embed" r:id="rId856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39" o:ole="" o:oleicon="f" style="width:48pt;height:14.25pt" type="#_x0000_t75">
            <v:imagedata o:title="eqId7159d113d1301b49171e736384f00131" r:id="rId857"/>
          </v:shape>
          <o:OLEObject DrawAspect="Content" ObjectID="_515" ProgID="Equation.DSMT4" ShapeID="_x0000_i1539" Type="Embed" r:id="rId858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0" o:ole="" o:oleicon="f" style="width:90pt;height:18pt" type="#_x0000_t75">
            <v:imagedata o:title="eqId5bab03367d5dc2ade6ba6030b353b9be" r:id="rId859"/>
          </v:shape>
          <o:OLEObject DrawAspect="Content" ObjectID="_516" ProgID="Equation.DSMT4" ShapeID="_x0000_i1540" Type="Embed" r:id="rId86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1" o:ole="" o:oleicon="f" style="width:137.25pt;height:14.25pt" type="#_x0000_t75">
            <v:imagedata o:title="eqId37038a3fc9d87c82a9285ac549cba39c" r:id="rId861"/>
          </v:shape>
          <o:OLEObject DrawAspect="Content" ObjectID="_517" ProgID="Equation.DSMT4" ShapeID="_x0000_i1541" Type="Embed" r:id="rId862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2" o:ole="" o:oleicon="f" style="width:35.05pt;height:12.85pt" type="#_x0000_t75">
            <v:imagedata o:title="eqId369eb8ad56da7dc1cdb7c43762be4bee" r:id="rId822"/>
          </v:shape>
          <o:OLEObject DrawAspect="Content" ObjectID="_518" ProgID="Equation.DSMT4" ShapeID="_x0000_i1542" Type="Embed" r:id="rId863"/>
        </w:object>
      </w:r>
      <w:r>
        <w:rPr>
          <w:rFonts w:ascii="宋体" w:cs="宋体" w:eastAsia="宋体" w:hAnsi="宋体"/>
          <w:color w:val="000000"/>
        </w:rPr>
        <w:t>是矩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3" o:ole="" o:oleicon="f" style="width:48pt;height:13pt" type="#_x0000_t75">
            <v:imagedata o:title="eqId48a277db452e76240ec83ec6a2864bdd" r:id="rId850"/>
          </v:shape>
          <o:OLEObject DrawAspect="Content" ObjectID="_519" ProgID="Equation.DSMT4" ShapeID="_x0000_i1543" Type="Embed" r:id="rId8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4" o:ole="" o:oleicon="f" style="width:35.05pt;height:12.85pt" type="#_x0000_t75">
            <v:imagedata o:title="eqId369eb8ad56da7dc1cdb7c43762be4bee" r:id="rId822"/>
          </v:shape>
          <o:OLEObject DrawAspect="Content" ObjectID="_520" ProgID="Equation.DSMT4" ShapeID="_x0000_i1544" Type="Embed" r:id="rId865"/>
        </w:object>
      </w:r>
      <w:r>
        <w:rPr>
          <w:rFonts w:ascii="宋体" w:cs="宋体" w:eastAsia="宋体" w:hAnsi="宋体"/>
          <w:color w:val="000000"/>
        </w:rPr>
        <w:t>是正方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5" o:ole="" o:oleicon="f" style="width:105pt;height:12.75pt" type="#_x0000_t75">
            <v:imagedata o:title="eqId1539f8f7698558eafb5bebe9bff10969" r:id="rId866"/>
          </v:shape>
          <o:OLEObject DrawAspect="Content" ObjectID="_521" ProgID="Equation.DSMT4" ShapeID="_x0000_i1545" Type="Embed" r:id="rId8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1）可知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6" o:ole="" o:oleicon="f" style="width:38.25pt;height:12.75pt" type="#_x0000_t75">
            <v:imagedata o:title="eqId0e7fa3aea72ccc36948a4a90f7368f71" r:id="rId868"/>
          </v:shape>
          <o:OLEObject DrawAspect="Content" ObjectID="_522" ProgID="Equation.DSMT4" ShapeID="_x0000_i1546" Type="Embed" r:id="rId869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7" o:ole="" o:oleicon="f" style="width:123pt;height:12.75pt" type="#_x0000_t75">
            <v:imagedata o:title="eqId761d0ca5e02c3f68a6761f6154f99899" r:id="rId870"/>
          </v:shape>
          <o:OLEObject DrawAspect="Content" ObjectID="_523" ProgID="Equation.DSMT4" ShapeID="_x0000_i1547" Type="Embed" r:id="rId871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8" o:ole="" o:oleicon="f" style="width:147pt;height:18.1pt" type="#_x0000_t75">
            <v:imagedata o:title="eqId415096663a34ea8c8bca32bb95298a32" r:id="rId872"/>
          </v:shape>
          <o:OLEObject DrawAspect="Content" ObjectID="_524" ProgID="Equation.DSMT4" ShapeID="_x0000_i1548" Type="Embed" r:id="rId8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49" o:ole="" o:oleicon="f" style="width:124.9pt;height:14.05pt" type="#_x0000_t75">
            <v:imagedata o:title="eqIdf37e05f86b94e2888c62b329c3802ae3" r:id="rId874"/>
          </v:shape>
          <o:OLEObject DrawAspect="Content" ObjectID="_525" ProgID="Equation.DSMT4" ShapeID="_x0000_i1549" Type="Embed" r:id="rId8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0" o:ole="" o:oleicon="f" style="width:35.25pt;height:14.3pt" type="#_x0000_t75">
            <v:imagedata o:title="eqId10048b788ecddd1d73b853cb277fb07a" r:id="rId828"/>
          </v:shape>
          <o:OLEObject DrawAspect="Content" ObjectID="_526" ProgID="Equation.DSMT4" ShapeID="_x0000_i1550" Type="Embed" r:id="rId876"/>
        </w:object>
      </w:r>
      <w:r>
        <w:rPr>
          <w:rFonts w:ascii="宋体" w:cs="宋体" w:eastAsia="宋体" w:hAnsi="宋体"/>
          <w:color w:val="000000"/>
        </w:rPr>
        <w:t>是矩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1" o:ole="" o:oleicon="f" style="width:67.4pt;height:14.3pt" type="#_x0000_t75">
            <v:imagedata o:title="eqIdd9da12f21027f3d141d3c6cd86236d01" r:id="rId877"/>
          </v:shape>
          <o:OLEObject DrawAspect="Content" ObjectID="_527" ProgID="Equation.DSMT4" ShapeID="_x0000_i1551" Type="Embed" r:id="rId8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2" o:ole="" o:oleicon="f" style="width:64.95pt;height:34.15pt" type="#_x0000_t75">
            <v:imagedata o:title="eqId1632c247e0b4c9309ca69d219a0659ba" r:id="rId879"/>
          </v:shape>
          <o:OLEObject DrawAspect="Content" ObjectID="_528" ProgID="Equation.DSMT4" ShapeID="_x0000_i1552" Type="Embed" r:id="rId880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3" o:ole="" o:oleicon="f" style="width:36pt;height:14.25pt" type="#_x0000_t75">
            <v:imagedata o:title="eqId779c26a41987ef67c2f09812c4f15ac4" r:id="rId881"/>
          </v:shape>
          <o:OLEObject DrawAspect="Content" ObjectID="_529" ProgID="Equation.DSMT4" ShapeID="_x0000_i1553" Type="Embed" r:id="rId882"/>
        </w:object>
      </w:r>
      <w:r>
        <w:rPr>
          <w:rFonts w:ascii="宋体" w:cs="宋体" w:eastAsia="宋体" w:hAnsi="宋体"/>
          <w:color w:val="000000"/>
        </w:rPr>
        <w:t>是黄金矩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4" o:ole="" o:oleicon="f" style="width:36pt;height:15.9pt" type="#_x0000_t75">
            <v:imagedata o:title="eqId57358a13586c5c0a9330850c065f7c5c" r:id="rId818"/>
          </v:shape>
          <o:OLEObject DrawAspect="Content" ObjectID="_530" ProgID="Equation.DSMT4" ShapeID="_x0000_i1554" Type="Embed" r:id="rId883"/>
        </w:object>
      </w:r>
      <w:r>
        <w:rPr>
          <w:rFonts w:ascii="宋体" w:cs="宋体" w:eastAsia="宋体" w:hAnsi="宋体"/>
          <w:color w:val="000000"/>
        </w:rPr>
        <w:t>是黄金矩形，证明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5" o:ole="" o:oleicon="f" style="width:50.25pt;height:15.75pt" type="#_x0000_t75">
            <v:imagedata o:title="eqId8b108cde54806b272c546e24e4c43667" r:id="rId884"/>
          </v:shape>
          <o:OLEObject DrawAspect="Content" ObjectID="_531" ProgID="Equation.DSMT4" ShapeID="_x0000_i1555" Type="Embed" r:id="rId885"/>
        </w:object>
      </w:r>
      <w:r>
        <w:rPr>
          <w:color w:val="000000"/>
        </w:rPr>
        <w:t>，</w:t>
      </w:r>
      <w:r>
        <w:rPr>
          <w:rFonts w:ascii="宋体" w:cs="宋体" w:eastAsia="宋体" w:hAnsi="宋体"/>
          <w:color w:val="000000"/>
        </w:rPr>
        <w:t>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6" o:ole="" o:oleicon="f" style="width:35.05pt;height:12.85pt" type="#_x0000_t75">
            <v:imagedata o:title="eqId369eb8ad56da7dc1cdb7c43762be4bee" r:id="rId822"/>
          </v:shape>
          <o:OLEObject DrawAspect="Content" ObjectID="_532" ProgID="Equation.DSMT4" ShapeID="_x0000_i1556" Type="Embed" r:id="rId886"/>
        </w:object>
      </w:r>
      <w:r>
        <w:rPr>
          <w:rFonts w:ascii="宋体" w:cs="宋体" w:eastAsia="宋体" w:hAnsi="宋体"/>
          <w:color w:val="000000"/>
        </w:rPr>
        <w:t>是正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7" o:ole="" o:oleicon="f" style="width:133.95pt;height:16.05pt" type="#_x0000_t75">
            <v:imagedata o:title="eqId19b677f9c88f9a8895c1207d02409cf1" r:id="rId887"/>
          </v:shape>
          <o:OLEObject DrawAspect="Content" ObjectID="_533" ProgID="Equation.DSMT4" ShapeID="_x0000_i1557" Type="Embed" r:id="rId8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8" o:ole="" o:oleicon="f" style="width:35.25pt;height:15.75pt" type="#_x0000_t75">
            <v:imagedata o:title="eqId09189e263c5cc300ffd8b791b49a5970" r:id="rId889"/>
          </v:shape>
          <o:OLEObject DrawAspect="Content" ObjectID="_534" ProgID="Equation.DSMT4" ShapeID="_x0000_i1558" Type="Embed" r:id="rId890"/>
        </w:object>
      </w:r>
      <w:r>
        <w:rPr>
          <w:rFonts w:ascii="宋体" w:cs="宋体" w:eastAsia="宋体" w:hAnsi="宋体"/>
          <w:color w:val="000000"/>
        </w:rPr>
        <w:t>是矩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（2）可知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59" o:ole="" o:oleicon="f" style="width:123pt;height:12.75pt" type="#_x0000_t75">
            <v:imagedata o:title="eqIda5bfeb07145f609a04b90848226176a6" r:id="rId891"/>
          </v:shape>
          <o:OLEObject DrawAspect="Content" ObjectID="_535" ProgID="Equation.DSMT4" ShapeID="_x0000_i1559" Type="Embed" r:id="rId89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0" o:ole="" o:oleicon="f" style="width:13pt;height:13.95pt" type="#_x0000_t75">
            <v:imagedata o:title="eqId895dc3dc3a6606ff487a4c4863e18509" r:id="rId893"/>
          </v:shape>
          <o:OLEObject DrawAspect="Content" ObjectID="_536" ProgID="Equation.DSMT4" ShapeID="_x0000_i1560" Type="Embed" r:id="rId894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1" o:ole="" o:oleicon="f" style="width:20pt;height:13pt" type="#_x0000_t75">
            <v:imagedata o:title="eqId68a83fdd2ba72a2dba0b6b10bb3e06b9" r:id="rId806"/>
          </v:shape>
          <o:OLEObject DrawAspect="Content" ObjectID="_537" ProgID="Equation.DSMT4" ShapeID="_x0000_i1561" Type="Embed" r:id="rId895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2" o:ole="" o:oleicon="f" style="width:66pt;height:14.25pt" type="#_x0000_t75">
            <v:imagedata o:title="eqId2b8e44517f45e4f5718b4f2502931053" r:id="rId896"/>
          </v:shape>
          <o:OLEObject DrawAspect="Content" ObjectID="_538" ProgID="Equation.DSMT4" ShapeID="_x0000_i1562" Type="Embed" r:id="rId89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3" o:ole="" o:oleicon="f" style="width:174pt;height:20.25pt" type="#_x0000_t75">
            <v:imagedata o:title="eqId0066bd82151a9a2701e05b83f2ad206e" r:id="rId898"/>
          </v:shape>
          <o:OLEObject DrawAspect="Content" ObjectID="_539" ProgID="Equation.DSMT4" ShapeID="_x0000_i1563" Type="Embed" r:id="rId8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4" o:ole="" o:oleicon="f" style="width:21pt;height:14.25pt" type="#_x0000_t75">
            <v:imagedata o:title="eqId4505508b3e36db64a207dcdaf8eb22dc" r:id="rId900"/>
          </v:shape>
          <o:OLEObject DrawAspect="Content" ObjectID="_540" ProgID="Equation.DSMT4" ShapeID="_x0000_i1564" Type="Embed" r:id="rId901"/>
        </w:object>
      </w:r>
      <w:r>
        <w:rPr>
          <w:rFonts w:ascii="宋体" w:cs="宋体" w:eastAsia="宋体" w:hAnsi="宋体"/>
          <w:color w:val="000000"/>
        </w:rPr>
        <w:t>，由对折可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5" o:ole="" o:oleicon="f" style="width:65.95pt;height:13.05pt" type="#_x0000_t75">
            <v:imagedata o:title="eqIdbeb41478224c67a172f4d7444a708ff1" r:id="rId833"/>
          </v:shape>
          <o:OLEObject DrawAspect="Content" ObjectID="_541" ProgID="Equation.DSMT4" ShapeID="_x0000_i1565" Type="Embed" r:id="rId90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6" o:ole="" o:oleicon="f" style="width:48.75pt;height:12.75pt" type="#_x0000_t75">
            <v:imagedata o:title="eqId70900a4b276cb47e5c41887d043835ab" r:id="rId903"/>
          </v:shape>
          <o:OLEObject DrawAspect="Content" ObjectID="_542" ProgID="Equation.DSMT4" ShapeID="_x0000_i1566" Type="Embed" r:id="rId904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7" o:ole="" o:oleicon="f" style="width:93.75pt;height:14.25pt" type="#_x0000_t75">
            <v:imagedata o:title="eqIda4771c0ea7db93c9dc57de305bc075d9" r:id="rId905"/>
          </v:shape>
          <o:OLEObject DrawAspect="Content" ObjectID="_543" ProgID="Equation.DSMT4" ShapeID="_x0000_i1567" Type="Embed" r:id="rId906"/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8" o:ole="" o:oleicon="f" style="width:66.75pt;height:14.25pt" type="#_x0000_t75">
            <v:imagedata o:title="eqId56ced0a3d6148dd619ccf9cc0b14ca02" r:id="rId907"/>
          </v:shape>
          <o:OLEObject DrawAspect="Content" ObjectID="_544" ProgID="Equation.DSMT4" ShapeID="_x0000_i1568" Type="Embed" r:id="rId90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69" o:ole="" o:oleicon="f" style="width:54pt;height:14.25pt" type="#_x0000_t75">
            <v:imagedata o:title="eqId77c67c7fa022a509e5da7da7bbbe936f" r:id="rId837"/>
          </v:shape>
          <o:OLEObject DrawAspect="Content" ObjectID="_545" ProgID="Equation.DSMT4" ShapeID="_x0000_i1569" Type="Embed" r:id="rId9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00175" cy="1152525"/>
            <wp:docPr descr="学科网(www.zxxk.com)--教育资源门户，提供试卷、教案、课件、论文、素材以及各类教学资源下载，还有大量而丰富的教学相关资讯！ VObpER5wn9vNAx1ODbqMbQ==" id="10005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91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70" o:ole="" o:oleicon="f" style="width:155.25pt;height:18.75pt" type="#_x0000_t75">
            <v:imagedata o:title="eqId3fc41c15792b63133adb5518b4b3d9c1" r:id="rId911"/>
          </v:shape>
          <o:OLEObject DrawAspect="Content" ObjectID="_546" ProgID="Equation.DSMT4" ShapeID="_x0000_i1570" Type="Embed" r:id="rId9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71" o:ole="" o:oleicon="f" style="width:228.05pt;height:31.15pt" type="#_x0000_t75">
            <v:imagedata o:title="eqIdc32e324d057b198cca667e8babeddeb4" r:id="rId839"/>
          </v:shape>
          <o:OLEObject DrawAspect="Content" ObjectID="_547" ProgID="Equation.DSMT4" ShapeID="_x0000_i1571" Type="Embed" r:id="rId91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72" o:ole="" o:oleicon="f" style="width:51pt;height:18pt" type="#_x0000_t75">
            <v:imagedata o:title="eqId86ff90aec1df30df99ec50242ca92665" r:id="rId841"/>
          </v:shape>
          <o:OLEObject DrawAspect="Content" ObjectID="_548" ProgID="Equation.DSMT4" ShapeID="_x0000_i1572" Type="Embed" r:id="rId9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73" o:ole="" o:oleicon="f" style="width:60pt;height:18pt" type="#_x0000_t75">
            <v:imagedata o:title="eqId1a056d567a72ab996f700e2d942d9fbc" r:id="rId915"/>
          </v:shape>
          <o:OLEObject DrawAspect="Content" ObjectID="_549" ProgID="Equation.DSMT4" ShapeID="_x0000_i1573" Type="Embed" r:id="rId9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74" o:ole="" o:oleicon="f" style="width:63.95pt;height:34.15pt" type="#_x0000_t75">
            <v:imagedata o:title="eqIdfb6d695f0120be9ee27fc66a56b58fe0" r:id="rId917"/>
          </v:shape>
          <o:OLEObject DrawAspect="Content" ObjectID="_550" ProgID="Equation.DSMT4" ShapeID="_x0000_i1574" Type="Embed" r:id="rId9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75" o:ole="" o:oleicon="f" style="width:35.25pt;height:15.75pt" type="#_x0000_t75">
            <v:imagedata o:title="eqId09189e263c5cc300ffd8b791b49a5970" r:id="rId889"/>
          </v:shape>
          <o:OLEObject DrawAspect="Content" ObjectID="_551" ProgID="Equation.DSMT4" ShapeID="_x0000_i1575" Type="Embed" r:id="rId919"/>
        </w:object>
      </w:r>
      <w:r>
        <w:rPr>
          <w:rFonts w:ascii="宋体" w:cs="宋体" w:eastAsia="宋体" w:hAnsi="宋体"/>
          <w:color w:val="000000"/>
        </w:rPr>
        <w:t>是黄金矩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的是矩形的判定与性质，正方形的判定与性质，勾股定理的应用，二次根式的运算，理解黄金矩形的定义是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某玩转数学小组发现隧道前通常设有涉水线和限高架等安全警示，为探究其内在的数学原理，该小组考察了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所示的双向通行隧道．以下为该小组研究报告的部分记录，请认真阅读，解决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71550" cy="1143000"/>
            <wp:docPr descr="学科网(www.zxxk.com)--教育资源门户，提供试卷、教案、课件、论文、素材以及各类教学资源下载，还有大量而丰富的教学相关资讯！ VObpER5wn9vNAx1ODbqMbQ==" id="1000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92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type="dxa" w:w="832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257"/>
        <w:gridCol w:w="3288"/>
        <w:gridCol w:w="5185"/>
      </w:tblGrid>
      <w:tr>
        <w:tblPrEx>
          <w:tblW w:type="dxa" w:w="832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发现问题确定目标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涉水线设置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限高架设置</w: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数学抽象绘制图形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819275" cy="1047750"/>
                  <wp:docPr descr="学科网(www.zxxk.com)--教育资源门户，提供试卷、教案、课件、论文、素材以及各类教学资源下载，还有大量而丰富的教学相关资讯！ VObpER5wn9vNAx1ODbqMbQ==" id="100055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5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隧道及斜坡的侧面示意图，可近似如图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2</w:t>
            </w:r>
            <w:r>
              <w:rPr>
                <w:rFonts w:ascii="宋体" w:cs="宋体" w:eastAsia="宋体" w:hAnsi="宋体"/>
                <w:color w:val="000000"/>
              </w:rPr>
              <w:t>所示．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>
                  <wp:extent cx="1857375" cy="1238250"/>
                  <wp:docPr descr="学科网(www.zxxk.com)--教育资源门户，提供试卷、教案、课件、论文、素材以及各类教学资源下载，还有大量而丰富的教学相关资讯！ VObpER5wn9vNAx1ODbqMbQ==" id="100057" name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5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9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图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3</w:t>
            </w:r>
            <w:r>
              <w:rPr>
                <w:rFonts w:ascii="宋体" w:cs="宋体" w:eastAsia="宋体" w:hAnsi="宋体"/>
                <w:color w:val="000000"/>
              </w:rPr>
              <w:t>为隧道横截面示意图，由抛物线的一部分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76" o:ole="" o:oleicon="f" style="width:24.75pt;height:12.75pt" type="#_x0000_t75">
                  <v:imagedata o:title="eqId9cf468f5132e14ee1d8cc766808b11af" r:id="rId923"/>
                </v:shape>
                <o:OLEObject DrawAspect="Content" ObjectID="_552" ProgID="Equation.DSMT4" ShapeID="_x0000_i1576" Type="Embed" r:id="rId924"/>
              </w:object>
            </w:r>
            <w:r>
              <w:rPr>
                <w:rFonts w:ascii="宋体" w:cs="宋体" w:eastAsia="宋体" w:hAnsi="宋体"/>
                <w:color w:val="000000"/>
              </w:rPr>
              <w:t>和矩形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77" o:ole="" o:oleicon="f" style="width:36pt;height:12.5pt" type="#_x0000_t75">
                  <v:imagedata o:title="eqIdd498a0467ff3c577a7ed175d7bffd885" r:id="rId925"/>
                </v:shape>
                <o:OLEObject DrawAspect="Content" ObjectID="_553" ProgID="Equation.DSMT4" ShapeID="_x0000_i1577" Type="Embed" r:id="rId926"/>
              </w:object>
            </w:r>
            <w:r>
              <w:rPr>
                <w:rFonts w:ascii="宋体" w:cs="宋体" w:eastAsia="宋体" w:hAnsi="宋体"/>
                <w:color w:val="000000"/>
              </w:rPr>
              <w:t>的三边构成．</w: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信息收集资料整理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当隧道内积水的水深为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0.27</w:t>
            </w:r>
            <w:r>
              <w:rPr>
                <w:rFonts w:ascii="宋体" w:cs="宋体" w:eastAsia="宋体" w:hAnsi="宋体"/>
                <w:color w:val="000000"/>
              </w:rPr>
              <w:t>米时，（即积水达到涉水线处），车辆应避免通行．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车辆进入隧道，应在行驶车道内通行（禁止压线），且必须保证车辆顶部与隧道顶部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78" o:ole="" o:oleicon="f" style="width:24.75pt;height:12.75pt" type="#_x0000_t75">
                  <v:imagedata o:title="eqId9cf468f5132e14ee1d8cc766808b11af" r:id="rId923"/>
                </v:shape>
                <o:OLEObject DrawAspect="Content" ObjectID="_554" ProgID="Equation.DSMT4" ShapeID="_x0000_i1578" Type="Embed" r:id="rId927"/>
              </w:object>
            </w:r>
            <w:r>
              <w:rPr>
                <w:rFonts w:ascii="宋体" w:cs="宋体" w:eastAsia="宋体" w:hAnsi="宋体"/>
                <w:color w:val="000000"/>
              </w:rPr>
              <w:t>在竖直方向的空隙不小于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0.3</w:t>
            </w:r>
            <w:r>
              <w:rPr>
                <w:rFonts w:ascii="宋体" w:cs="宋体" w:eastAsia="宋体" w:hAnsi="宋体"/>
                <w:color w:val="000000"/>
              </w:rPr>
              <w:t>米．</w:t>
            </w:r>
          </w:p>
        </w:tc>
      </w:tr>
      <w:tr>
        <w:tblPrEx>
          <w:tblW w:type="dxa" w:w="832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69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实地考察数据采集</w:t>
            </w:r>
          </w:p>
        </w:tc>
        <w:tc>
          <w:tcPr>
            <w:tcW w:type="dxa" w:w="42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斜坡的坡角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79" o:ole="" o:oleicon="f" style="width:12pt;height:11pt" type="#_x0000_t75">
                  <v:imagedata o:title="eqIde170f206fdbbd834aad7580c727e2cc6" r:id="rId928"/>
                </v:shape>
                <o:OLEObject DrawAspect="Content" ObjectID="_555" ProgID="Equation.DSMT4" ShapeID="_x0000_i1579" Type="Embed" r:id="rId929"/>
              </w:object>
            </w:r>
            <w:r>
              <w:rPr>
                <w:rFonts w:ascii="宋体" w:cs="宋体" w:eastAsia="宋体" w:hAnsi="宋体"/>
                <w:color w:val="000000"/>
              </w:rPr>
              <w:t>为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0" o:ole="" o:oleicon="f" style="width:19pt;height:13.95pt" type="#_x0000_t75">
                  <v:imagedata o:title="eqIdbdb0aa8a61380228e285f3b5c7b74c47" r:id="rId930"/>
                </v:shape>
                <o:OLEObject DrawAspect="Content" ObjectID="_556" ProgID="Equation.DSMT4" ShapeID="_x0000_i1580" Type="Embed" r:id="rId931"/>
              </w:object>
            </w:r>
            <w:r>
              <w:rPr>
                <w:rFonts w:ascii="宋体" w:cs="宋体" w:eastAsia="宋体" w:hAnsi="宋体"/>
                <w:color w:val="000000"/>
              </w:rPr>
              <w:t>，并查得：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1" o:ole="" o:oleicon="f" style="width:74pt;height:13.95pt" type="#_x0000_t75">
                  <v:imagedata o:title="eqId42c7b59ea8dd5649151f824020daf480" r:id="rId932"/>
                </v:shape>
                <o:OLEObject DrawAspect="Content" ObjectID="_557" ProgID="Equation.DSMT4" ShapeID="_x0000_i1581" Type="Embed" r:id="rId933"/>
              </w:object>
            </w:r>
            <w:r>
              <w:rPr>
                <w:rFonts w:ascii="宋体" w:cs="宋体" w:eastAsia="宋体" w:hAnsi="宋体"/>
                <w:color w:val="00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2" o:ole="" o:oleicon="f" style="width:68.9pt;height:13.1pt" type="#_x0000_t75">
                  <v:imagedata o:title="eqId36baf54862dac47510132deac2277bb4" r:id="rId934"/>
                </v:shape>
                <o:OLEObject DrawAspect="Content" ObjectID="_558" ProgID="Equation.DSMT4" ShapeID="_x0000_i1582" Type="Embed" r:id="rId935"/>
              </w:object>
            </w:r>
            <w:r>
              <w:rPr>
                <w:rFonts w:ascii="宋体" w:cs="宋体" w:eastAsia="宋体" w:hAnsi="宋体"/>
                <w:color w:val="00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3" o:ole="" o:oleicon="f" style="width:75.1pt;height:13.85pt" type="#_x0000_t75">
                  <v:imagedata o:title="eqId45d6e592a1a238b40008db4ffe3dccdd" r:id="rId936"/>
                </v:shape>
                <o:OLEObject DrawAspect="Content" ObjectID="_559" ProgID="Equation.DSMT4" ShapeID="_x0000_i1583" Type="Embed" r:id="rId937"/>
              </w:object>
            </w:r>
            <w:r>
              <w:rPr>
                <w:rFonts w:ascii="宋体" w:cs="宋体" w:eastAsia="宋体" w:hAnsi="宋体"/>
                <w:color w:val="000000"/>
              </w:rPr>
              <w:t>．</w:t>
            </w:r>
          </w:p>
        </w:tc>
        <w:tc>
          <w:tcPr>
            <w:tcW w:type="dxa" w:w="52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隧道的最高点</w:t>
            </w:r>
            <w:r>
              <w:rPr>
                <w:rFonts w:ascii="Times New Roman" w:cs="Times New Roman" w:eastAsia="Times New Roman" w:hAnsi="Times New Roman"/>
                <w:i/>
                <w:color w:val="000000"/>
              </w:rPr>
              <w:t>C</w:t>
            </w:r>
            <w:r>
              <w:rPr>
                <w:rFonts w:ascii="宋体" w:cs="宋体" w:eastAsia="宋体" w:hAnsi="宋体"/>
                <w:color w:val="000000"/>
              </w:rPr>
              <w:t>到地面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4" o:ole="" o:oleicon="f" style="width:21pt;height:12.75pt" type="#_x0000_t75">
                  <v:imagedata o:title="eqId1a6c6e7c025362c46a64a8956761f08e" r:id="rId938"/>
                </v:shape>
                <o:OLEObject DrawAspect="Content" ObjectID="_560" ProgID="Equation.DSMT4" ShapeID="_x0000_i1584" Type="Embed" r:id="rId939"/>
              </w:object>
            </w:r>
            <w:r>
              <w:rPr>
                <w:rFonts w:ascii="宋体" w:cs="宋体" w:eastAsia="宋体" w:hAnsi="宋体"/>
                <w:color w:val="000000"/>
              </w:rPr>
              <w:t>距离为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5.4</w:t>
            </w:r>
            <w:r>
              <w:rPr>
                <w:rFonts w:ascii="宋体" w:cs="宋体" w:eastAsia="宋体" w:hAnsi="宋体"/>
                <w:color w:val="000000"/>
              </w:rPr>
              <w:t>米，两侧墙面高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5" o:ole="" o:oleicon="f" style="width:66pt;height:14.25pt" type="#_x0000_t75">
                  <v:imagedata o:title="eqId89f146050a153946cf24ff437fe2a17c" r:id="rId940"/>
                </v:shape>
                <o:OLEObject DrawAspect="Content" ObjectID="_561" ProgID="Equation.DSMT4" ShapeID="_x0000_i1585" Type="Embed" r:id="rId941"/>
              </w:object>
            </w:r>
            <w:r>
              <w:rPr>
                <w:rFonts w:ascii="宋体" w:cs="宋体" w:eastAsia="宋体" w:hAnsi="宋体"/>
                <w:color w:val="000000"/>
              </w:rPr>
              <w:t>米，地面跨度</w:t>
            </w:r>
            <w:r>
              <w:object>
                <v:shape alt="学科网(www.zxxk.com)--教育资源门户，提供试卷、教案、课件、论文、素材以及各类教学资源下载，还有大量而丰富的教学相关资讯！ VObpER5wn9vNAx1ODbqMbQ==" id="_x0000_i1586" o:ole="" o:oleicon="f" style="width:42.75pt;height:14.25pt" type="#_x0000_t75">
                  <v:imagedata o:title="eqIdd8d9855bf67d6e1998a754da17a1c12a" r:id="rId942"/>
                </v:shape>
                <o:OLEObject DrawAspect="Content" ObjectID="_562" ProgID="Equation.DSMT4" ShapeID="_x0000_i1586" Type="Embed" r:id="rId943"/>
              </w:object>
            </w:r>
            <w:r>
              <w:rPr>
                <w:rFonts w:ascii="宋体" w:cs="宋体" w:eastAsia="宋体" w:hAnsi="宋体"/>
                <w:color w:val="000000"/>
              </w:rPr>
              <w:t>米．车辆行驶方向的右侧车道线（宽度忽略不计）与墙面的距离为</w:t>
            </w:r>
            <w:r>
              <w:rPr>
                <w:rFonts w:ascii="Times New Roman" w:cs="Times New Roman" w:eastAsia="Times New Roman" w:hAnsi="Times New Roman"/>
                <w:color w:val="000000"/>
              </w:rPr>
              <w:t>1</w:t>
            </w:r>
            <w:r>
              <w:rPr>
                <w:rFonts w:ascii="宋体" w:cs="宋体" w:eastAsia="宋体" w:hAnsi="宋体"/>
                <w:color w:val="000000"/>
              </w:rPr>
              <w:t>米．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问题解决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求涉水线离坡底的距离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87" o:ole="" o:oleicon="f" style="width:23pt;height:13.95pt" type="#_x0000_t75">
            <v:imagedata o:title="eqId411461db15ee8086332c531e086c40c7" r:id="rId944"/>
          </v:shape>
          <o:OLEObject DrawAspect="Content" ObjectID="_563" ProgID="Equation.DSMT4" ShapeID="_x0000_i1587" Type="Embed" r:id="rId945"/>
        </w:object>
      </w:r>
      <w:r>
        <w:rPr>
          <w:rFonts w:ascii="宋体" w:cs="宋体" w:eastAsia="宋体" w:hAnsi="宋体"/>
          <w:color w:val="000000"/>
        </w:rPr>
        <w:t>（精确到</w:t>
      </w:r>
      <w:r>
        <w:rPr>
          <w:rFonts w:ascii="Times New Roman" w:cs="Times New Roman" w:eastAsia="Times New Roman" w:hAnsi="Times New Roman"/>
          <w:color w:val="000000"/>
        </w:rPr>
        <w:t>0.01</w:t>
      </w:r>
      <w:r>
        <w:rPr>
          <w:rFonts w:ascii="宋体" w:cs="宋体" w:eastAsia="宋体" w:hAnsi="宋体"/>
          <w:color w:val="000000"/>
        </w:rPr>
        <w:t>米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在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建立适当的平面直角坐标系，求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88" o:ole="" o:oleicon="f" style="width:24.75pt;height:12.75pt" type="#_x0000_t75">
            <v:imagedata o:title="eqId9cf468f5132e14ee1d8cc766808b11af" r:id="rId923"/>
          </v:shape>
          <o:OLEObject DrawAspect="Content" ObjectID="_564" ProgID="Equation.DSMT4" ShapeID="_x0000_i1588" Type="Embed" r:id="rId946"/>
        </w:object>
      </w:r>
      <w:r>
        <w:rPr>
          <w:rFonts w:ascii="宋体" w:cs="宋体" w:eastAsia="宋体" w:hAnsi="宋体"/>
          <w:color w:val="000000"/>
        </w:rPr>
        <w:t>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限高架上标有警示语“车辆限高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米”（即最大安全限高），求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的值（精确到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89" o:ole="" o:oleicon="f" style="width:18pt;height:14.25pt" type="#_x0000_t75">
            <v:imagedata o:title="eqId8065456efeb595b1ee723ed03029e0ec" r:id="rId947"/>
          </v:shape>
          <o:OLEObject DrawAspect="Content" ObjectID="_565" ProgID="Equation.DSMT4" ShapeID="_x0000_i1589" Type="Embed" r:id="rId948"/>
        </w:object>
      </w:r>
      <w:r>
        <w:rPr>
          <w:rFonts w:ascii="宋体" w:cs="宋体" w:eastAsia="宋体" w:hAnsi="宋体"/>
          <w:color w:val="000000"/>
        </w:rPr>
        <w:t>米）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0" o:ole="" o:oleicon="f" style="width:55.2pt;height:14pt" type="#_x0000_t75">
            <v:imagedata o:title="eqId9f4697d7e874d6dfe89759a0893dfa30" r:id="rId949"/>
          </v:shape>
          <o:OLEObject DrawAspect="Content" ObjectID="_566" ProgID="Equation.DSMT4" ShapeID="_x0000_i1590" Type="Embed" r:id="rId950"/>
        </w:object>
      </w:r>
      <w:r>
        <w:rPr>
          <w:rFonts w:ascii="宋体" w:cs="宋体" w:eastAsia="宋体" w:hAnsi="宋体"/>
          <w:color w:val="000000"/>
        </w:rPr>
        <w:t>米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1" o:ole="" o:oleicon="f" style="width:60.8pt;height:31.2pt" type="#_x0000_t75">
            <v:imagedata o:title="eqId607d97bfdb7285694a5da1844e1e78db" r:id="rId951"/>
          </v:shape>
          <o:OLEObject DrawAspect="Content" ObjectID="_567" ProgID="Equation.DSMT4" ShapeID="_x0000_i1591" Type="Embed" r:id="rId95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2" o:ole="" o:oleicon="f" style="width:18pt;height:14.25pt" type="#_x0000_t75">
            <v:imagedata o:title="eqId22d3bf727f6c78896544c7f6c8ff33ba" r:id="rId953"/>
          </v:shape>
          <o:OLEObject DrawAspect="Content" ObjectID="_568" ProgID="Equation.DSMT4" ShapeID="_x0000_i1592" Type="Embed" r:id="rId954"/>
        </w:object>
      </w:r>
      <w:r>
        <w:rPr>
          <w:rFonts w:ascii="宋体" w:cs="宋体" w:eastAsia="宋体" w:hAnsi="宋体"/>
          <w:color w:val="000000"/>
        </w:rPr>
        <w:t>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解直角三角形的相关应用，二次函数的应用，求二次函数的解析式，正确掌握相关性质内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认真研读题干，过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3" o:ole="" o:oleicon="f" style="width:39pt;height:14.4pt" type="#_x0000_t75">
            <v:imagedata o:title="eqId68d9c9b2c01681fab7d312271a860e46" r:id="rId955"/>
          </v:shape>
          <o:OLEObject DrawAspect="Content" ObjectID="_569" ProgID="Equation.DSMT4" ShapeID="_x0000_i1593" Type="Embed" r:id="rId956"/>
        </w:object>
      </w:r>
      <w:r>
        <w:rPr>
          <w:rFonts w:ascii="宋体" w:cs="宋体" w:eastAsia="宋体" w:hAnsi="宋体"/>
          <w:color w:val="000000"/>
        </w:rPr>
        <w:t>，代入数值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4" o:ole="" o:oleicon="f" style="width:107.2pt;height:31.2pt" type="#_x0000_t75">
            <v:imagedata o:title="eqId873da27efc99562b629bb63bf5e85bb3" r:id="rId957"/>
          </v:shape>
          <o:OLEObject DrawAspect="Content" ObjectID="_570" ProgID="Equation.DSMT4" ShapeID="_x0000_i1594" Type="Embed" r:id="rId958"/>
        </w:object>
      </w:r>
      <w:r>
        <w:rPr>
          <w:rFonts w:ascii="宋体" w:cs="宋体" w:eastAsia="宋体" w:hAnsi="宋体"/>
          <w:color w:val="000000"/>
        </w:rPr>
        <w:t>，进行计算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以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5" o:ole="" o:oleicon="f" style="width:12.1pt;height:13.8pt" type="#_x0000_t75">
            <v:imagedata o:title="eqIdc5db41a1f31d6baee7c69990811edb9f" r:id="rId219"/>
          </v:shape>
          <o:OLEObject DrawAspect="Content" ObjectID="_571" ProgID="Equation.DSMT4" ShapeID="_x0000_i1595" Type="Embed" r:id="rId959"/>
        </w:object>
      </w:r>
      <w:r>
        <w:rPr>
          <w:rFonts w:ascii="宋体" w:cs="宋体" w:eastAsia="宋体" w:hAnsi="宋体"/>
          <w:color w:val="000000"/>
        </w:rPr>
        <w:t>为坐标原点，建立平面直角坐标系，设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6" o:ole="" o:oleicon="f" style="width:24.75pt;height:12.75pt" type="#_x0000_t75">
            <v:imagedata o:title="eqId9cf468f5132e14ee1d8cc766808b11af" r:id="rId923"/>
          </v:shape>
          <o:OLEObject DrawAspect="Content" ObjectID="_572" ProgID="Equation.DSMT4" ShapeID="_x0000_i1596" Type="Embed" r:id="rId960"/>
        </w:object>
      </w:r>
      <w:r>
        <w:rPr>
          <w:rFonts w:ascii="宋体" w:cs="宋体" w:eastAsia="宋体" w:hAnsi="宋体"/>
          <w:color w:val="000000"/>
        </w:rPr>
        <w:t>的解析式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7" o:ole="" o:oleicon="f" style="width:74.25pt;height:20.25pt" type="#_x0000_t75">
            <v:imagedata o:title="eqId3b351b6f46d5e876ec4af22480d251cd" r:id="rId961"/>
          </v:shape>
          <o:OLEObject DrawAspect="Content" ObjectID="_573" ProgID="Equation.DSMT4" ShapeID="_x0000_i1597" Type="Embed" r:id="rId962"/>
        </w:object>
      </w:r>
      <w:r>
        <w:rPr>
          <w:rFonts w:ascii="宋体" w:cs="宋体" w:eastAsia="宋体" w:hAnsi="宋体"/>
          <w:color w:val="000000"/>
        </w:rPr>
        <w:t>，再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8" o:ole="" o:oleicon="f" style="width:54pt;height:20.25pt" type="#_x0000_t75">
            <v:imagedata o:title="eqId2e5e2df6cb5408f3642e17de84ece2a6" r:id="rId963"/>
          </v:shape>
          <o:OLEObject DrawAspect="Content" ObjectID="_574" ProgID="Equation.DSMT4" ShapeID="_x0000_i1598" Type="Embed" r:id="rId964"/>
        </w:object>
      </w:r>
      <w:r>
        <w:rPr>
          <w:rFonts w:ascii="宋体" w:cs="宋体" w:eastAsia="宋体" w:hAnsi="宋体"/>
          <w:color w:val="000000"/>
        </w:rPr>
        <w:t>代入进行计算，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599" o:ole="" o:oleicon="f" style="width:60.8pt;height:31.2pt" type="#_x0000_t75">
            <v:imagedata o:title="eqId607d97bfdb7285694a5da1844e1e78db" r:id="rId951"/>
          </v:shape>
          <o:OLEObject DrawAspect="Content" ObjectID="_575" ProgID="Equation.DSMT4" ShapeID="_x0000_i1599" Type="Embed" r:id="rId965"/>
        </w:object>
      </w:r>
      <w:r>
        <w:rPr>
          <w:rFonts w:ascii="宋体" w:cs="宋体" w:eastAsia="宋体" w:hAnsi="宋体"/>
          <w:color w:val="000000"/>
        </w:rPr>
        <w:t>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认真研读题干，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0" o:ole="" o:oleicon="f" style="width:62pt;height:14pt" type="#_x0000_t75">
            <v:imagedata o:title="eqIdc7f34f9fb8a037a9583f808381194be3" r:id="rId966"/>
          </v:shape>
          <o:OLEObject DrawAspect="Content" ObjectID="_576" ProgID="Equation.DSMT4" ShapeID="_x0000_i1600" Type="Embed" r:id="rId967"/>
        </w:object>
      </w:r>
      <w:r>
        <w:rPr>
          <w:rFonts w:ascii="宋体" w:cs="宋体" w:eastAsia="宋体" w:hAnsi="宋体"/>
          <w:color w:val="000000"/>
        </w:rPr>
        <w:t>，再算出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1" o:ole="" o:oleicon="f" style="width:25.05pt;height:13.05pt" type="#_x0000_t75">
            <v:imagedata o:title="eqIdf23d29646155e27b172ecdf263e2d702" r:id="rId968"/>
          </v:shape>
          <o:OLEObject DrawAspect="Content" ObjectID="_577" ProgID="Equation.DSMT4" ShapeID="_x0000_i1601" Type="Embed" r:id="rId969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2" o:ole="" o:oleicon="f" style="width:56pt;height:16pt" type="#_x0000_t75">
            <v:imagedata o:title="eqIddbae3aa84f504101061b20015a735588" r:id="rId970"/>
          </v:shape>
          <o:OLEObject DrawAspect="Content" ObjectID="_578" ProgID="Equation.DSMT4" ShapeID="_x0000_i1602" Type="Embed" r:id="rId971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3" o:ole="" o:oleicon="f" style="width:59.2pt;height:14pt" type="#_x0000_t75">
            <v:imagedata o:title="eqIdccc31f61a7b18c46be052f221764a8a1" r:id="rId972"/>
          </v:shape>
          <o:OLEObject DrawAspect="Content" ObjectID="_579" ProgID="Equation.DSMT4" ShapeID="_x0000_i1603" Type="Embed" r:id="rId97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4" o:ole="" o:oleicon="f" style="width:119.2pt;height:14pt" type="#_x0000_t75">
            <v:imagedata o:title="eqId1a59534e2810cff40ddb55f3309c1edf" r:id="rId974"/>
          </v:shape>
          <o:OLEObject DrawAspect="Content" ObjectID="_580" ProgID="Equation.DSMT4" ShapeID="_x0000_i1604" Type="Embed" r:id="rId975"/>
        </w:object>
      </w:r>
      <w:r>
        <w:rPr>
          <w:rFonts w:ascii="宋体" w:cs="宋体" w:eastAsia="宋体" w:hAnsi="宋体"/>
          <w:color w:val="000000"/>
        </w:rPr>
        <w:t>，即可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5" o:ole="" o:oleicon="f" style="width:130pt;height:14pt" type="#_x0000_t75">
            <v:imagedata o:title="eqIda0d6eb5e6c23f853be4815a6aeed3aba" r:id="rId976"/>
          </v:shape>
          <o:OLEObject DrawAspect="Content" ObjectID="_581" ProgID="Equation.DSMT4" ShapeID="_x0000_i1605" Type="Embed" r:id="rId977"/>
        </w:object>
      </w:r>
      <w:r>
        <w:rPr>
          <w:rFonts w:ascii="宋体" w:cs="宋体" w:eastAsia="宋体" w:hAnsi="宋体"/>
          <w:color w:val="000000"/>
        </w:rPr>
        <w:t>（米），即可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，过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6" o:ole="" o:oleicon="f" style="width:39pt;height:14.4pt" type="#_x0000_t75">
            <v:imagedata o:title="eqId68d9c9b2c01681fab7d312271a860e46" r:id="rId955"/>
          </v:shape>
          <o:OLEObject DrawAspect="Content" ObjectID="_582" ProgID="Equation.DSMT4" ShapeID="_x0000_i1606" Type="Embed" r:id="rId97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19275" cy="904875"/>
            <wp:docPr descr="学科网(www.zxxk.com)--教育资源门户，提供试卷、教案、课件、论文、素材以及各类教学资源下载，还有大量而丰富的教学相关资讯！ VObpER5wn9vNAx1ODbqMbQ=="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97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斜坡的坡角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7" o:ole="" o:oleicon="f" style="width:12pt;height:11pt" type="#_x0000_t75">
            <v:imagedata o:title="eqIde170f206fdbbd834aad7580c727e2cc6" r:id="rId928"/>
          </v:shape>
          <o:OLEObject DrawAspect="Content" ObjectID="_583" ProgID="Equation.DSMT4" ShapeID="_x0000_i1607" Type="Embed" r:id="rId980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8" o:ole="" o:oleicon="f" style="width:19pt;height:13.95pt" type="#_x0000_t75">
            <v:imagedata o:title="eqIdbdb0aa8a61380228e285f3b5c7b74c47" r:id="rId930"/>
          </v:shape>
          <o:OLEObject DrawAspect="Content" ObjectID="_584" ProgID="Equation.DSMT4" ShapeID="_x0000_i1608" Type="Embed" r:id="rId981"/>
        </w:object>
      </w:r>
      <w:r>
        <w:rPr>
          <w:rFonts w:ascii="宋体" w:cs="宋体" w:eastAsia="宋体" w:hAnsi="宋体"/>
          <w:color w:val="000000"/>
        </w:rPr>
        <w:t>，隧道内积水的水深为</w:t>
      </w:r>
      <w:r>
        <w:rPr>
          <w:rFonts w:ascii="Times New Roman" w:cs="Times New Roman" w:eastAsia="Times New Roman" w:hAnsi="Times New Roman"/>
          <w:color w:val="000000"/>
        </w:rPr>
        <w:t>0.27</w:t>
      </w:r>
      <w:r>
        <w:rPr>
          <w:rFonts w:ascii="宋体" w:cs="宋体" w:eastAsia="宋体" w:hAnsi="宋体"/>
          <w:color w:val="000000"/>
        </w:rPr>
        <w:t>米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09" o:ole="" o:oleicon="f" style="width:122pt;height:15.2pt" type="#_x0000_t75">
            <v:imagedata o:title="eqId8bd00d521567539e40c9d7e5c048d066" r:id="rId982"/>
          </v:shape>
          <o:OLEObject DrawAspect="Content" ObjectID="_585" ProgID="Equation.DSMT4" ShapeID="_x0000_i1609" Type="Embed" r:id="rId98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0" o:ole="" o:oleicon="f" style="width:39pt;height:14.4pt" type="#_x0000_t75">
            <v:imagedata o:title="eqId68d9c9b2c01681fab7d312271a860e46" r:id="rId955"/>
          </v:shape>
          <o:OLEObject DrawAspect="Content" ObjectID="_586" ProgID="Equation.DSMT4" ShapeID="_x0000_i1610" Type="Embed" r:id="rId9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1" o:ole="" o:oleicon="f" style="width:74pt;height:13.95pt" type="#_x0000_t75">
            <v:imagedata o:title="eqId42c7b59ea8dd5649151f824020daf480" r:id="rId932"/>
          </v:shape>
          <o:OLEObject DrawAspect="Content" ObjectID="_587" ProgID="Equation.DSMT4" ShapeID="_x0000_i1611" Type="Embed" r:id="rId9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2" o:ole="" o:oleicon="f" style="width:46.2pt;height:12.9pt" type="#_x0000_t75">
            <v:imagedata o:title="eqId8071bd225196a6700451dbbae32d0c1f" r:id="rId986"/>
          </v:shape>
          <o:OLEObject DrawAspect="Content" ObjectID="_588" ProgID="Equation.DSMT4" ShapeID="_x0000_i1612" Type="Embed" r:id="rId987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3" o:ole="" o:oleicon="f" style="width:107.2pt;height:31.2pt" type="#_x0000_t75">
            <v:imagedata o:title="eqId873da27efc99562b629bb63bf5e85bb3" r:id="rId957"/>
          </v:shape>
          <o:OLEObject DrawAspect="Content" ObjectID="_589" ProgID="Equation.DSMT4" ShapeID="_x0000_i1613" Type="Embed" r:id="rId98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4" o:ole="" o:oleicon="f" style="width:65.2pt;height:31.2pt" type="#_x0000_t75">
            <v:imagedata o:title="eqIdef35f81bb0697420c118c18bb87dd1c0" r:id="rId989"/>
          </v:shape>
          <o:OLEObject DrawAspect="Content" ObjectID="_590" ProgID="Equation.DSMT4" ShapeID="_x0000_i1614" Type="Embed" r:id="rId99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5" o:ole="" o:oleicon="f" style="width:95.2pt;height:31.2pt" type="#_x0000_t75">
            <v:imagedata o:title="eqIde33a3f5d4488159bd21ee38809f66307" r:id="rId991"/>
          </v:shape>
          <o:OLEObject DrawAspect="Content" ObjectID="_591" ProgID="Equation.DSMT4" ShapeID="_x0000_i1615" Type="Embed" r:id="rId992"/>
        </w:object>
      </w:r>
      <w:r>
        <w:rPr>
          <w:rFonts w:ascii="宋体" w:cs="宋体" w:eastAsia="宋体" w:hAnsi="宋体"/>
          <w:color w:val="000000"/>
        </w:rPr>
        <w:t>（米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所示：以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6" o:ole="" o:oleicon="f" style="width:12.1pt;height:13.8pt" type="#_x0000_t75">
            <v:imagedata o:title="eqIdc5db41a1f31d6baee7c69990811edb9f" r:id="rId219"/>
          </v:shape>
          <o:OLEObject DrawAspect="Content" ObjectID="_592" ProgID="Equation.DSMT4" ShapeID="_x0000_i1616" Type="Embed" r:id="rId993"/>
        </w:object>
      </w:r>
      <w:r>
        <w:rPr>
          <w:rFonts w:ascii="宋体" w:cs="宋体" w:eastAsia="宋体" w:hAnsi="宋体"/>
          <w:color w:val="000000"/>
        </w:rPr>
        <w:t>为坐标原点，建立平面直角坐标系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依题意，设抛物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7" o:ole="" o:oleicon="f" style="width:24.75pt;height:12.75pt" type="#_x0000_t75">
            <v:imagedata o:title="eqId9cf468f5132e14ee1d8cc766808b11af" r:id="rId923"/>
          </v:shape>
          <o:OLEObject DrawAspect="Content" ObjectID="_593" ProgID="Equation.DSMT4" ShapeID="_x0000_i1617" Type="Embed" r:id="rId994"/>
        </w:object>
      </w:r>
      <w:r>
        <w:rPr>
          <w:rFonts w:ascii="宋体" w:cs="宋体" w:eastAsia="宋体" w:hAnsi="宋体"/>
          <w:color w:val="000000"/>
        </w:rPr>
        <w:t>的解析式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8" o:ole="" o:oleicon="f" style="width:74.25pt;height:20.25pt" type="#_x0000_t75">
            <v:imagedata o:title="eqId3b351b6f46d5e876ec4af22480d251cd" r:id="rId961"/>
          </v:shape>
          <o:OLEObject DrawAspect="Content" ObjectID="_594" ProgID="Equation.DSMT4" ShapeID="_x0000_i1618" Type="Embed" r:id="rId9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隧道的最高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到地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19" o:ole="" o:oleicon="f" style="width:21pt;height:12.75pt" type="#_x0000_t75">
            <v:imagedata o:title="eqId1a6c6e7c025362c46a64a8956761f08e" r:id="rId938"/>
          </v:shape>
          <o:OLEObject DrawAspect="Content" ObjectID="_595" ProgID="Equation.DSMT4" ShapeID="_x0000_i1619" Type="Embed" r:id="rId996"/>
        </w:object>
      </w:r>
      <w:r>
        <w:rPr>
          <w:rFonts w:ascii="宋体" w:cs="宋体" w:eastAsia="宋体" w:hAnsi="宋体"/>
          <w:color w:val="000000"/>
        </w:rPr>
        <w:t>距离为</w:t>
      </w:r>
      <w:r>
        <w:rPr>
          <w:rFonts w:ascii="Times New Roman" w:cs="Times New Roman" w:eastAsia="Times New Roman" w:hAnsi="Times New Roman"/>
          <w:color w:val="000000"/>
        </w:rPr>
        <w:t>5.4</w:t>
      </w:r>
      <w:r>
        <w:rPr>
          <w:rFonts w:ascii="宋体" w:cs="宋体" w:eastAsia="宋体" w:hAnsi="宋体"/>
          <w:color w:val="000000"/>
        </w:rPr>
        <w:t>米，两侧墙面高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0" o:ole="" o:oleicon="f" style="width:66pt;height:14.25pt" type="#_x0000_t75">
            <v:imagedata o:title="eqId89f146050a153946cf24ff437fe2a17c" r:id="rId940"/>
          </v:shape>
          <o:OLEObject DrawAspect="Content" ObjectID="_596" ProgID="Equation.DSMT4" ShapeID="_x0000_i1620" Type="Embed" r:id="rId997"/>
        </w:object>
      </w:r>
      <w:r>
        <w:rPr>
          <w:rFonts w:ascii="宋体" w:cs="宋体" w:eastAsia="宋体" w:hAnsi="宋体"/>
          <w:color w:val="000000"/>
        </w:rPr>
        <w:t>米，地面跨度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1" o:ole="" o:oleicon="f" style="width:42.75pt;height:14.25pt" type="#_x0000_t75">
            <v:imagedata o:title="eqIdd8d9855bf67d6e1998a754da17a1c12a" r:id="rId942"/>
          </v:shape>
          <o:OLEObject DrawAspect="Content" ObjectID="_597" ProgID="Equation.DSMT4" ShapeID="_x0000_i1621" Type="Embed" r:id="rId998"/>
        </w:object>
      </w:r>
      <w:r>
        <w:rPr>
          <w:rFonts w:ascii="宋体" w:cs="宋体" w:eastAsia="宋体" w:hAnsi="宋体"/>
          <w:color w:val="000000"/>
        </w:rPr>
        <w:t>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2" o:ole="" o:oleicon="f" style="width:54pt;height:20.25pt" type="#_x0000_t75">
            <v:imagedata o:title="eqId2e5e2df6cb5408f3642e17de84ece2a6" r:id="rId963"/>
          </v:shape>
          <o:OLEObject DrawAspect="Content" ObjectID="_598" ProgID="Equation.DSMT4" ShapeID="_x0000_i1622" Type="Embed" r:id="rId99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3" o:ole="" o:oleicon="f" style="width:54pt;height:20.25pt" type="#_x0000_t75">
            <v:imagedata o:title="eqId2e5e2df6cb5408f3642e17de84ece2a6" r:id="rId963"/>
          </v:shape>
          <o:OLEObject DrawAspect="Content" ObjectID="_599" ProgID="Equation.DSMT4" ShapeID="_x0000_i1623" Type="Embed" r:id="rId1000"/>
        </w:object>
      </w:r>
      <w:r>
        <w:rPr>
          <w:rFonts w:ascii="宋体" w:cs="宋体" w:eastAsia="宋体" w:hAnsi="宋体"/>
          <w:color w:val="000000"/>
        </w:rPr>
        <w:t>代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4" o:ole="" o:oleicon="f" style="width:38.25pt;height:18pt" type="#_x0000_t75">
            <v:imagedata o:title="eqId4cf210c8c9e83e70f2d3ede1e18a5f3d" r:id="rId1001"/>
          </v:shape>
          <o:OLEObject DrawAspect="Content" ObjectID="_600" ProgID="Equation.DSMT4" ShapeID="_x0000_i1624" Type="Embed" r:id="rId10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5" o:ole="" o:oleicon="f" style="width:56pt;height:14pt" type="#_x0000_t75">
            <v:imagedata o:title="eqId357c6e507938a2dacddef560a93214ee" r:id="rId1003"/>
          </v:shape>
          <o:OLEObject DrawAspect="Content" ObjectID="_601" ProgID="Equation.DSMT4" ShapeID="_x0000_i1625" Type="Embed" r:id="rId100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6" o:ole="" o:oleicon="f" style="width:49.2pt;height:31.2pt" type="#_x0000_t75">
            <v:imagedata o:title="eqId20d0a837c07c22725c3b88431d2d2a67" r:id="rId1005"/>
          </v:shape>
          <o:OLEObject DrawAspect="Content" ObjectID="_602" ProgID="Equation.DSMT4" ShapeID="_x0000_i1626" Type="Embed" r:id="rId100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7" o:ole="" o:oleicon="f" style="width:60.8pt;height:31.2pt" type="#_x0000_t75">
            <v:imagedata o:title="eqId607d97bfdb7285694a5da1844e1e78db" r:id="rId951"/>
          </v:shape>
          <o:OLEObject DrawAspect="Content" ObjectID="_603" ProgID="Equation.DSMT4" ShapeID="_x0000_i1627" Type="Embed" r:id="rId100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24100" cy="1476375"/>
            <wp:docPr descr="学科网(www.zxxk.com)--教育资源门户，提供试卷、教案、课件、论文、素材以及各类教学资源下载，还有大量而丰富的教学相关资讯！ VObpER5wn9vNAx1ODbqMbQ==" id="1000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1008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车辆行驶方向的右侧车道线（宽度忽略不计）与墙面的距离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米．必须保证车辆顶部与隧道顶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8" o:ole="" o:oleicon="f" style="width:24.75pt;height:12.75pt" type="#_x0000_t75">
            <v:imagedata o:title="eqId9cf468f5132e14ee1d8cc766808b11af" r:id="rId923"/>
          </v:shape>
          <o:OLEObject DrawAspect="Content" ObjectID="_604" ProgID="Equation.DSMT4" ShapeID="_x0000_i1628" Type="Embed" r:id="rId1009"/>
        </w:object>
      </w:r>
      <w:r>
        <w:rPr>
          <w:rFonts w:ascii="宋体" w:cs="宋体" w:eastAsia="宋体" w:hAnsi="宋体"/>
          <w:color w:val="000000"/>
        </w:rPr>
        <w:t>在竖直方向的空隙不小于</w:t>
      </w:r>
      <w:r>
        <w:rPr>
          <w:rFonts w:ascii="Times New Roman" w:cs="Times New Roman" w:eastAsia="Times New Roman" w:hAnsi="Times New Roman"/>
          <w:color w:val="000000"/>
        </w:rPr>
        <w:t>0.3</w:t>
      </w:r>
      <w:r>
        <w:rPr>
          <w:rFonts w:ascii="宋体" w:cs="宋体" w:eastAsia="宋体" w:hAnsi="宋体"/>
          <w:color w:val="000000"/>
        </w:rPr>
        <w:t>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29" o:ole="" o:oleicon="f" style="width:62pt;height:14pt" type="#_x0000_t75">
            <v:imagedata o:title="eqIdc7f34f9fb8a037a9583f808381194be3" r:id="rId966"/>
          </v:shape>
          <o:OLEObject DrawAspect="Content" ObjectID="_605" ProgID="Equation.DSMT4" ShapeID="_x0000_i1629" Type="Embed" r:id="rId101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0" o:ole="" o:oleicon="f" style="width:25.05pt;height:13.05pt" type="#_x0000_t75">
            <v:imagedata o:title="eqIdf23d29646155e27b172ecdf263e2d702" r:id="rId968"/>
          </v:shape>
          <o:OLEObject DrawAspect="Content" ObjectID="_606" ProgID="Equation.DSMT4" ShapeID="_x0000_i1630" Type="Embed" r:id="rId1011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1" o:ole="" o:oleicon="f" style="width:114.8pt;height:31.2pt" type="#_x0000_t75">
            <v:imagedata o:title="eqIdd1a27ba2906155d269fa383c39de3997" r:id="rId1012"/>
          </v:shape>
          <o:OLEObject DrawAspect="Content" ObjectID="_607" ProgID="Equation.DSMT4" ShapeID="_x0000_i1631" Type="Embed" r:id="rId101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2" o:ole="" o:oleicon="f" style="width:59.2pt;height:14pt" type="#_x0000_t75">
            <v:imagedata o:title="eqIdccc31f61a7b18c46be052f221764a8a1" r:id="rId972"/>
          </v:shape>
          <o:OLEObject DrawAspect="Content" ObjectID="_608" ProgID="Equation.DSMT4" ShapeID="_x0000_i1632" Type="Embed" r:id="rId10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3" o:ole="" o:oleicon="f" style="width:182pt;height:14pt" type="#_x0000_t75">
            <v:imagedata o:title="eqId86880c81112c585ad0f559dfcbbab950" r:id="rId1015"/>
          </v:shape>
          <o:OLEObject DrawAspect="Content" ObjectID="_609" ProgID="Equation.DSMT4" ShapeID="_x0000_i1633" Type="Embed" r:id="rId10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限高架上标有警示语“车辆限高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米”（即最大安全限高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4" o:ole="" o:oleicon="f" style="width:168pt;height:14pt" type="#_x0000_t75">
            <v:imagedata o:title="eqId86cf895b88882f0a6338210994376464" r:id="rId1017"/>
          </v:shape>
          <o:OLEObject DrawAspect="Content" ObjectID="_610" ProgID="Equation.DSMT4" ShapeID="_x0000_i1634" Type="Embed" r:id="rId1018"/>
        </w:object>
      </w:r>
      <w:r>
        <w:rPr>
          <w:rFonts w:ascii="宋体" w:cs="宋体" w:eastAsia="宋体" w:hAnsi="宋体"/>
          <w:color w:val="000000"/>
        </w:rPr>
        <w:t>（米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涉及安全问题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5" o:ole="" o:oleicon="f" style="width:75pt;height:14.25pt" type="#_x0000_t75">
            <v:imagedata o:title="eqId4ff380d4bcf4dde0752e7cb24f9f7f24" r:id="rId1019"/>
          </v:shape>
          <o:OLEObject DrawAspect="Content" ObjectID="_611" ProgID="Equation.DSMT4" ShapeID="_x0000_i1635" Type="Embed" r:id="rId1020"/>
        </w:object>
      </w:r>
      <w:r>
        <w:rPr>
          <w:rFonts w:ascii="宋体" w:cs="宋体" w:eastAsia="宋体" w:hAnsi="宋体"/>
          <w:color w:val="000000"/>
        </w:rPr>
        <w:t>（米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6" o:ole="" o:oleicon="f" style="width:39pt;height:14.25pt" type="#_x0000_t75">
            <v:imagedata o:title="eqIda8a7b5adfcac0f46a4cd19da4ebb4a2b" r:id="rId1021"/>
          </v:shape>
          <o:OLEObject DrawAspect="Content" ObjectID="_612" ProgID="Equation.DSMT4" ShapeID="_x0000_i1636" Type="Embed" r:id="rId102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7" o:ole="" o:oleicon="f" style="width:10.5pt;height:12.75pt" type="#_x0000_t75">
            <v:imagedata o:title="eqId1dde8112e8eb968fd042418dd632759e" r:id="rId259"/>
          </v:shape>
          <o:OLEObject DrawAspect="Content" ObjectID="_613" ProgID="Equation.DSMT4" ShapeID="_x0000_i1637" Type="Embed" r:id="rId1023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8" o:ole="" o:oleicon="f" style="width:21pt;height:14.25pt" type="#_x0000_t75">
            <v:imagedata o:title="eqIde1a9c6a736e6eac98a676fa3232db5a5" r:id="rId394"/>
          </v:shape>
          <o:OLEObject DrawAspect="Content" ObjectID="_614" ProgID="Equation.DSMT4" ShapeID="_x0000_i1638" Type="Embed" r:id="rId1024"/>
        </w:object>
      </w:r>
      <w:r>
        <w:rPr>
          <w:rFonts w:ascii="宋体" w:cs="宋体" w:eastAsia="宋体" w:hAnsi="宋体"/>
          <w:color w:val="000000"/>
        </w:rPr>
        <w:t>中点，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39" o:ole="" o:oleicon="f" style="width:9.75pt;height:10.5pt" type="#_x0000_t75">
            <v:imagedata o:title="eqId7f9e8449aad35c5d840a3395ea86df6d" r:id="rId445"/>
          </v:shape>
          <o:OLEObject DrawAspect="Content" ObjectID="_615" ProgID="Equation.DSMT4" ShapeID="_x0000_i1639" Type="Embed" r:id="rId1025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0" o:ole="" o:oleicon="f" style="width:21pt;height:14.25pt" type="#_x0000_t75">
            <v:imagedata o:title="eqIde1a9c6a736e6eac98a676fa3232db5a5" r:id="rId394"/>
          </v:shape>
          <o:OLEObject DrawAspect="Content" ObjectID="_616" ProgID="Equation.DSMT4" ShapeID="_x0000_i1640" Type="Embed" r:id="rId1026"/>
        </w:object>
      </w:r>
      <w:r>
        <w:rPr>
          <w:rFonts w:ascii="宋体" w:cs="宋体" w:eastAsia="宋体" w:hAnsi="宋体"/>
          <w:color w:val="000000"/>
        </w:rPr>
        <w:t>上方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1" o:ole="" o:oleicon="f" style="width:20.25pt;height:12.75pt" type="#_x0000_t75">
            <v:imagedata o:title="eqIdb79dd200766db27fb90d6bd1992cf658" r:id="rId392"/>
          </v:shape>
          <o:OLEObject DrawAspect="Content" ObjectID="_617" ProgID="Equation.DSMT4" ShapeID="_x0000_i1641" Type="Embed" r:id="rId102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2" o:ole="" o:oleicon="f" style="width:20.25pt;height:14.25pt" type="#_x0000_t75">
            <v:imagedata o:title="eqId764509115979e9958101808383672ec0" r:id="rId1028"/>
          </v:shape>
          <o:OLEObject DrawAspect="Content" ObjectID="_618" ProgID="Equation.DSMT4" ShapeID="_x0000_i1642" Type="Embed" r:id="rId102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71850" cy="1409700"/>
            <wp:docPr descr="学科网(www.zxxk.com)--教育资源门户，提供试卷、教案、课件、论文、素材以及各类教学资源下载，还有大量而丰富的教学相关资讯！ VObpER5wn9vNAx1ODbqMbQ==" id="1000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1030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尺规作图：作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3" o:ole="" o:oleicon="f" style="width:9.75pt;height:10.5pt" type="#_x0000_t75">
            <v:imagedata o:title="eqId7f9e8449aad35c5d840a3395ea86df6d" r:id="rId445"/>
          </v:shape>
          <o:OLEObject DrawAspect="Content" ObjectID="_619" ProgID="Equation.DSMT4" ShapeID="_x0000_i1643" Type="Embed" r:id="rId1031"/>
        </w:object>
      </w:r>
      <w:r>
        <w:rPr>
          <w:rFonts w:ascii="宋体" w:cs="宋体" w:eastAsia="宋体" w:hAnsi="宋体"/>
          <w:color w:val="000000"/>
        </w:rPr>
        <w:t>关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4" o:ole="" o:oleicon="f" style="width:10.5pt;height:12.75pt" type="#_x0000_t75">
            <v:imagedata o:title="eqId1dde8112e8eb968fd042418dd632759e" r:id="rId259"/>
          </v:shape>
          <o:OLEObject DrawAspect="Content" ObjectID="_620" ProgID="Equation.DSMT4" ShapeID="_x0000_i1644" Type="Embed" r:id="rId1032"/>
        </w:object>
      </w:r>
      <w:r>
        <w:rPr>
          <w:rFonts w:ascii="宋体" w:cs="宋体" w:eastAsia="宋体" w:hAnsi="宋体"/>
          <w:color w:val="000000"/>
        </w:rPr>
        <w:t>的对称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5" o:ole="" o:oleicon="f" style="width:13pt;height:13pt" type="#_x0000_t75">
            <v:imagedata o:title="eqId8455657dde27aabe6adb7b188e031c11" r:id="rId388"/>
          </v:shape>
          <o:OLEObject DrawAspect="Content" ObjectID="_621" ProgID="Equation.DSMT4" ShapeID="_x0000_i1645" Type="Embed" r:id="rId1033"/>
        </w:object>
      </w:r>
      <w:r>
        <w:rPr>
          <w:rFonts w:ascii="宋体" w:cs="宋体" w:eastAsia="宋体" w:hAnsi="宋体"/>
          <w:color w:val="000000"/>
        </w:rPr>
        <w:t>（保留作图痕迹，不写作法）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6" o:ole="" o:oleicon="f" style="width:21pt;height:12.75pt" type="#_x0000_t75">
            <v:imagedata o:title="eqId88929f4ba0851730d5f941d426b87548" r:id="rId1034"/>
          </v:shape>
          <o:OLEObject DrawAspect="Content" ObjectID="_622" ProgID="Equation.DSMT4" ShapeID="_x0000_i1646" Type="Embed" r:id="rId103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7" o:ole="" o:oleicon="f" style="width:21.75pt;height:14.25pt" type="#_x0000_t75">
            <v:imagedata o:title="eqId8cdd9f345915ae742ed3dcd3f9678264" r:id="rId1036"/>
          </v:shape>
          <o:OLEObject DrawAspect="Content" ObjectID="_623" ProgID="Equation.DSMT4" ShapeID="_x0000_i1647" Type="Embed" r:id="rId1037"/>
        </w:object>
      </w:r>
      <w:r>
        <w:rPr>
          <w:rFonts w:ascii="宋体" w:cs="宋体" w:eastAsia="宋体" w:hAnsi="宋体"/>
          <w:color w:val="000000"/>
        </w:rPr>
        <w:t>，并证明：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8" o:ole="" o:oleicon="f" style="width:36pt;height:14.25pt" type="#_x0000_t75">
            <v:imagedata o:title="eqId5cb3f9a5da641be35117fd35ba07a6aa" r:id="rId1038"/>
          </v:shape>
          <o:OLEObject DrawAspect="Content" ObjectID="_624" ProgID="Equation.DSMT4" ShapeID="_x0000_i1648" Type="Embed" r:id="rId1039"/>
        </w:object>
      </w:r>
      <w:r>
        <w:rPr>
          <w:rFonts w:ascii="宋体" w:cs="宋体" w:eastAsia="宋体" w:hAnsi="宋体"/>
          <w:color w:val="000000"/>
        </w:rPr>
        <w:t>为平行四边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延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49" o:ole="" o:oleicon="f" style="width:21pt;height:14.25pt" type="#_x0000_t75">
            <v:imagedata o:title="eqIde1a9c6a736e6eac98a676fa3232db5a5" r:id="rId394"/>
          </v:shape>
          <o:OLEObject DrawAspect="Content" ObjectID="_625" ProgID="Equation.DSMT4" ShapeID="_x0000_i1649" Type="Embed" r:id="rId1040"/>
        </w:object>
      </w:r>
      <w:r>
        <w:rPr>
          <w:rFonts w:ascii="宋体" w:cs="宋体" w:eastAsia="宋体" w:hAnsi="宋体"/>
          <w:color w:val="000000"/>
        </w:rPr>
        <w:t>至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0" o:ole="" o:oleicon="f" style="width:13pt;height:13pt" type="#_x0000_t75">
            <v:imagedata o:title="eqIda0ed1ec316bc54c37c4286c208f55667" r:id="rId1041"/>
          </v:shape>
          <o:OLEObject DrawAspect="Content" ObjectID="_626" ProgID="Equation.DSMT4" ShapeID="_x0000_i1650" Type="Embed" r:id="rId1042"/>
        </w:object>
      </w:r>
      <w:r>
        <w:rPr>
          <w:rFonts w:ascii="宋体" w:cs="宋体" w:eastAsia="宋体" w:hAnsi="宋体"/>
          <w:color w:val="000000"/>
        </w:rPr>
        <w:t>，使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1" o:ole="" o:oleicon="f" style="width:48.75pt;height:14.25pt" type="#_x0000_t75">
            <v:imagedata o:title="eqId042763e09cec08506df433f8ad96f19f" r:id="rId1043"/>
          </v:shape>
          <o:OLEObject DrawAspect="Content" ObjectID="_627" ProgID="Equation.DSMT4" ShapeID="_x0000_i1651" Type="Embed" r:id="rId1044"/>
        </w:object>
      </w:r>
      <w:r>
        <w:rPr>
          <w:rFonts w:ascii="宋体" w:cs="宋体" w:eastAsia="宋体" w:hAnsi="宋体"/>
          <w:color w:val="000000"/>
        </w:rPr>
        <w:t>，当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2" o:ole="" o:oleicon="f" style="width:9.75pt;height:10.5pt" type="#_x0000_t75">
            <v:imagedata o:title="eqId7f9e8449aad35c5d840a3395ea86df6d" r:id="rId445"/>
          </v:shape>
          <o:OLEObject DrawAspect="Content" ObjectID="_628" ProgID="Equation.DSMT4" ShapeID="_x0000_i1652" Type="Embed" r:id="rId1045"/>
        </w:objec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3" o:ole="" o:oleicon="f" style="width:21pt;height:14.25pt" type="#_x0000_t75">
            <v:imagedata o:title="eqIde1a9c6a736e6eac98a676fa3232db5a5" r:id="rId394"/>
          </v:shape>
          <o:OLEObject DrawAspect="Content" ObjectID="_629" ProgID="Equation.DSMT4" ShapeID="_x0000_i1653" Type="Embed" r:id="rId1046"/>
        </w:object>
      </w:r>
      <w:r>
        <w:rPr>
          <w:rFonts w:ascii="宋体" w:cs="宋体" w:eastAsia="宋体" w:hAnsi="宋体"/>
          <w:color w:val="000000"/>
        </w:rPr>
        <w:t>的上方运动，直线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4" o:ole="" o:oleicon="f" style="width:21pt;height:14.25pt" type="#_x0000_t75">
            <v:imagedata o:title="eqIde1a9c6a736e6eac98a676fa3232db5a5" r:id="rId394"/>
          </v:shape>
          <o:OLEObject DrawAspect="Content" ObjectID="_630" ProgID="Equation.DSMT4" ShapeID="_x0000_i1654" Type="Embed" r:id="rId1047"/>
        </w:object>
      </w:r>
      <w:r>
        <w:rPr>
          <w:rFonts w:ascii="宋体" w:cs="宋体" w:eastAsia="宋体" w:hAnsi="宋体"/>
          <w:color w:val="000000"/>
        </w:rPr>
        <w:t>的上方有异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5" o:ole="" o:oleicon="f" style="width:9.75pt;height:10.5pt" type="#_x0000_t75">
            <v:imagedata o:title="eqId7f9e8449aad35c5d840a3395ea86df6d" r:id="rId445"/>
          </v:shape>
          <o:OLEObject DrawAspect="Content" ObjectID="_631" ProgID="Equation.DSMT4" ShapeID="_x0000_i1655" Type="Embed" r:id="rId1048"/>
        </w:object>
      </w:r>
      <w:r>
        <w:rPr>
          <w:rFonts w:ascii="宋体" w:cs="宋体" w:eastAsia="宋体" w:hAnsi="宋体"/>
          <w:color w:val="000000"/>
        </w:rPr>
        <w:t>的动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6" o:ole="" o:oleicon="f" style="width:12pt;height:13pt" type="#_x0000_t75">
            <v:imagedata o:title="eqId2a30f3a8b673cc28bd90c50cf1a35281" r:id="rId390"/>
          </v:shape>
          <o:OLEObject DrawAspect="Content" ObjectID="_632" ProgID="Equation.DSMT4" ShapeID="_x0000_i1656" Type="Embed" r:id="rId1049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7" o:ole="" o:oleicon="f" style="width:18.75pt;height:12.75pt" type="#_x0000_t75">
            <v:imagedata o:title="eqIde8faa67131a39f719be1871606b7927c" r:id="rId1050"/>
          </v:shape>
          <o:OLEObject DrawAspect="Content" ObjectID="_633" ProgID="Equation.DSMT4" ShapeID="_x0000_i1657" Type="Embed" r:id="rId105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8" o:ole="" o:oleicon="f" style="width:18.75pt;height:12.75pt" type="#_x0000_t75">
            <v:imagedata o:title="eqId21002725043bdace95b3244d4c75dd74" r:id="rId1052"/>
          </v:shape>
          <o:OLEObject DrawAspect="Content" ObjectID="_634" ProgID="Equation.DSMT4" ShapeID="_x0000_i1658" Type="Embed" r:id="rId105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59" o:ole="" o:oleicon="f" style="width:20.25pt;height:14.25pt" type="#_x0000_t75">
            <v:imagedata o:title="eqId9171484a68c84cad91e4f2233392f600" r:id="rId1054"/>
          </v:shape>
          <o:OLEObject DrawAspect="Content" ObjectID="_635" ProgID="Equation.DSMT4" ShapeID="_x0000_i1659" Type="Embed" r:id="rId105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0" o:ole="" o:oleicon="f" style="width:20.25pt;height:12.75pt" type="#_x0000_t75">
            <v:imagedata o:title="eqId0215e13a9fb5574d5194aeb9507a98aa" r:id="rId1056"/>
          </v:shape>
          <o:OLEObject DrawAspect="Content" ObjectID="_636" ProgID="Equation.DSMT4" ShapeID="_x0000_i1660" Type="Embed" r:id="rId1057"/>
        </w:objec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1" o:ole="" o:oleicon="f" style="width:64.8pt;height:13.8pt" type="#_x0000_t75">
            <v:imagedata o:title="eqId819da3836c66c6b2792f6bfe6fc1bc04" r:id="rId1058"/>
          </v:shape>
          <o:OLEObject DrawAspect="Content" ObjectID="_637" ProgID="Equation.DSMT4" ShapeID="_x0000_i1661" Type="Embed" r:id="rId1059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2" o:ole="" o:oleicon="f" style="width:87pt;height:14.25pt" type="#_x0000_t75">
            <v:imagedata o:title="eqId4872e77e35cea66946705ce4c29dc7e5" r:id="rId1060"/>
          </v:shape>
          <o:OLEObject DrawAspect="Content" ObjectID="_638" ProgID="Equation.DSMT4" ShapeID="_x0000_i1662" Type="Embed" r:id="rId106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求证：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3" o:ole="" o:oleicon="f" style="width:85.2pt;height:15pt" type="#_x0000_t75">
            <v:imagedata o:title="eqId76ccbec9919012fe32eb04d4ca1a9499" r:id="rId1062"/>
          </v:shape>
          <o:OLEObject DrawAspect="Content" ObjectID="_639" ProgID="Equation.DSMT4" ShapeID="_x0000_i1663" Type="Embed" r:id="rId106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4" o:ole="" o:oleicon="f" style="width:18.75pt;height:14.25pt" type="#_x0000_t75">
            <v:imagedata o:title="eqId971b23e3ee827018557d6c88edd5369a" r:id="rId1064"/>
          </v:shape>
          <o:OLEObject DrawAspect="Content" ObjectID="_640" ProgID="Equation.DSMT4" ShapeID="_x0000_i1664" Type="Embed" r:id="rId1065"/>
        </w:object>
      </w:r>
      <w:r>
        <w:rPr>
          <w:rFonts w:ascii="宋体" w:cs="宋体" w:eastAsia="宋体" w:hAnsi="宋体"/>
          <w:color w:val="000000"/>
        </w:rPr>
        <w:t>的长是否存在最大值？若存在，求出该最大值；若不存在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①见解析；②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5" o:ole="" o:oleicon="f" style="width:25.15pt;height:17pt" type="#_x0000_t75">
            <v:imagedata o:title="eqId95bacae35b6e16a0a33c2bdc6bc07df7" r:id="rId1066"/>
          </v:shape>
          <o:OLEObject DrawAspect="Content" ObjectID="_641" ProgID="Equation.DSMT4" ShapeID="_x0000_i1665" Type="Embed" r:id="rId106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平行四边形的性质与判定，相似三角形的性质与判定，圆周角定理，熟练掌握以上知识是解题的关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6" o:ole="" o:oleicon="f" style="width:20.25pt;height:14.25pt" type="#_x0000_t75">
            <v:imagedata o:title="eqIdaaf1438142deeac876fc7dc50552e552" r:id="rId1068"/>
          </v:shape>
          <o:OLEObject DrawAspect="Content" ObjectID="_642" ProgID="Equation.DSMT4" ShapeID="_x0000_i1666" Type="Embed" r:id="rId1069"/>
        </w:object>
      </w:r>
      <w:r>
        <w:rPr>
          <w:rFonts w:ascii="宋体" w:cs="宋体" w:eastAsia="宋体" w:hAnsi="宋体"/>
          <w:color w:val="000000"/>
        </w:rPr>
        <w:t>并延长，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7" o:ole="" o:oleicon="f" style="width:20.25pt;height:14.25pt" type="#_x0000_t75">
            <v:imagedata o:title="eqIdaaf1438142deeac876fc7dc50552e552" r:id="rId1068"/>
          </v:shape>
          <o:OLEObject DrawAspect="Content" ObjectID="_643" ProgID="Equation.DSMT4" ShapeID="_x0000_i1667" Type="Embed" r:id="rId1070"/>
        </w:object>
      </w:r>
      <w:r>
        <w:rPr>
          <w:rFonts w:ascii="宋体" w:cs="宋体" w:eastAsia="宋体" w:hAnsi="宋体"/>
          <w:color w:val="000000"/>
        </w:rPr>
        <w:t>的延长线上截取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8" o:ole="" o:oleicon="f" style="width:49pt;height:13.95pt" type="#_x0000_t75">
            <v:imagedata o:title="eqId5fce05f91ce17863abc8a5a8f6002b75" r:id="rId1071"/>
          </v:shape>
          <o:OLEObject DrawAspect="Content" ObjectID="_644" ProgID="Equation.DSMT4" ShapeID="_x0000_i1668" Type="Embed" r:id="rId1072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69" o:ole="" o:oleicon="f" style="width:42pt;height:15.75pt" type="#_x0000_t75">
            <v:imagedata o:title="eqIde7835c72d14f9d61b95b15aa47fafac2" r:id="rId1073"/>
          </v:shape>
          <o:OLEObject DrawAspect="Content" ObjectID="_645" ProgID="Equation.DSMT4" ShapeID="_x0000_i1669" Type="Embed" r:id="rId1074"/>
        </w:object>
      </w:r>
      <w:r>
        <w:rPr>
          <w:rFonts w:ascii="宋体" w:cs="宋体" w:eastAsia="宋体" w:hAnsi="宋体"/>
          <w:color w:val="000000"/>
        </w:rPr>
        <w:t>，进而根据对角线互相平分的四边形是平行四边形，即可得证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①根据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0" o:ole="" o:oleicon="f" style="width:87pt;height:14.25pt" type="#_x0000_t75">
            <v:imagedata o:title="eqId4872e77e35cea66946705ce4c29dc7e5" r:id="rId1060"/>
          </v:shape>
          <o:OLEObject DrawAspect="Content" ObjectID="_646" ProgID="Equation.DSMT4" ShapeID="_x0000_i1670" Type="Embed" r:id="rId1075"/>
        </w:object>
      </w:r>
      <w:r>
        <w:rPr>
          <w:rFonts w:ascii="宋体" w:cs="宋体" w:eastAsia="宋体" w:hAnsi="宋体"/>
          <w:color w:val="000000"/>
        </w:rPr>
        <w:t>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1" o:ole="" o:oleicon="f" style="width:109.9pt;height:13.9pt" type="#_x0000_t75">
            <v:imagedata o:title="eqId04d53b9eef1f377becd22e957b341fc2" r:id="rId1076"/>
          </v:shape>
          <o:OLEObject DrawAspect="Content" ObjectID="_647" ProgID="Equation.DSMT4" ShapeID="_x0000_i1671" Type="Embed" r:id="rId107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2" o:ole="" o:oleicon="f" style="width:51.85pt;height:31.2pt" type="#_x0000_t75">
            <v:imagedata o:title="eqIde820198678cc7dc5ad6dcac1a34f6013" r:id="rId1078"/>
          </v:shape>
          <o:OLEObject DrawAspect="Content" ObjectID="_648" ProgID="Equation.DSMT4" ShapeID="_x0000_i1672" Type="Embed" r:id="rId1079"/>
        </w:object>
      </w:r>
      <w:r>
        <w:rPr>
          <w:rFonts w:ascii="宋体" w:cs="宋体" w:eastAsia="宋体" w:hAnsi="宋体"/>
          <w:color w:val="000000"/>
        </w:rPr>
        <w:t>，根据已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3" o:ole="" o:oleicon="f" style="width:48.75pt;height:14.25pt" type="#_x0000_t75">
            <v:imagedata o:title="eqId042763e09cec08506df433f8ad96f19f" r:id="rId1043"/>
          </v:shape>
          <o:OLEObject DrawAspect="Content" ObjectID="_649" ProgID="Equation.DSMT4" ShapeID="_x0000_i1673" Type="Embed" r:id="rId1080"/>
        </w:object>
      </w:r>
      <w:r>
        <w:rPr>
          <w:rFonts w:ascii="宋体" w:cs="宋体" w:eastAsia="宋体" w:hAnsi="宋体"/>
          <w:color w:val="000000"/>
        </w:rPr>
        <w:t>可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4" o:ole="" o:oleicon="f" style="width:85.2pt;height:15pt" type="#_x0000_t75">
            <v:imagedata o:title="eqId76ccbec9919012fe32eb04d4ca1a9499" r:id="rId1062"/>
          </v:shape>
          <o:OLEObject DrawAspect="Content" ObjectID="_650" ProgID="Equation.DSMT4" ShapeID="_x0000_i1674" Type="Embed" r:id="rId108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根据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5" o:ole="" o:oleicon="f" style="width:64.8pt;height:13.8pt" type="#_x0000_t75">
            <v:imagedata o:title="eqId819da3836c66c6b2792f6bfe6fc1bc04" r:id="rId1058"/>
          </v:shape>
          <o:OLEObject DrawAspect="Content" ObjectID="_651" ProgID="Equation.DSMT4" ShapeID="_x0000_i1675" Type="Embed" r:id="rId108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6" o:ole="" o:oleicon="f" style="width:39pt;height:14.25pt" type="#_x0000_t75">
            <v:imagedata o:title="eqIda8a7b5adfcac0f46a4cd19da4ebb4a2b" r:id="rId1021"/>
          </v:shape>
          <o:OLEObject DrawAspect="Content" ObjectID="_652" ProgID="Equation.DSMT4" ShapeID="_x0000_i1676" Type="Embed" r:id="rId1083"/>
        </w:object>
      </w:r>
      <w:r>
        <w:rPr>
          <w:rFonts w:ascii="宋体" w:cs="宋体" w:eastAsia="宋体" w:hAnsi="宋体"/>
          <w:color w:val="000000"/>
        </w:rPr>
        <w:t>，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7" o:ole="" o:oleicon="f" style="width:12pt;height:13pt" type="#_x0000_t75">
            <v:imagedata o:title="eqId2a30f3a8b673cc28bd90c50cf1a35281" r:id="rId390"/>
          </v:shape>
          <o:OLEObject DrawAspect="Content" ObjectID="_653" ProgID="Equation.DSMT4" ShapeID="_x0000_i1677" Type="Embed" r:id="rId1084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8" o:ole="" o:oleicon="f" style="width:39pt;height:15pt" type="#_x0000_t75">
            <v:imagedata o:title="eqId80651f797ab9dccfd7163c605b091ad5" r:id="rId1085"/>
          </v:shape>
          <o:OLEObject DrawAspect="Content" ObjectID="_654" ProgID="Equation.DSMT4" ShapeID="_x0000_i1678" Type="Embed" r:id="rId1086"/>
        </w:object>
      </w:r>
      <w:r>
        <w:rPr>
          <w:rFonts w:ascii="宋体" w:cs="宋体" w:eastAsia="宋体" w:hAnsi="宋体"/>
          <w:color w:val="000000"/>
        </w:rPr>
        <w:t>的外接圆上运动，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79" o:ole="" o:oleicon="f" style="width:39pt;height:15pt" type="#_x0000_t75">
            <v:imagedata o:title="eqId80651f797ab9dccfd7163c605b091ad5" r:id="rId1085"/>
          </v:shape>
          <o:OLEObject DrawAspect="Content" ObjectID="_655" ProgID="Equation.DSMT4" ShapeID="_x0000_i1679" Type="Embed" r:id="rId1087"/>
        </w:object>
      </w:r>
      <w:r>
        <w:rPr>
          <w:rFonts w:ascii="宋体" w:cs="宋体" w:eastAsia="宋体" w:hAnsi="宋体"/>
          <w:color w:val="000000"/>
        </w:rPr>
        <w:t>的外接圆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0" o:ole="" o:oleicon="f" style="width:22pt;height:15pt" type="#_x0000_t75">
            <v:imagedata o:title="eqId3d97cdc586744d208b6f69c9813af977" r:id="rId198"/>
          </v:shape>
          <o:OLEObject DrawAspect="Content" ObjectID="_656" ProgID="Equation.DSMT4" ShapeID="_x0000_i1680" Type="Embed" r:id="rId1088"/>
        </w:object>
      </w:r>
      <w:r>
        <w:rPr>
          <w:rFonts w:ascii="宋体" w:cs="宋体" w:eastAsia="宋体" w:hAnsi="宋体"/>
          <w:color w:val="000000"/>
        </w:rPr>
        <w:t>，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1" o:ole="" o:oleicon="f" style="width:20pt;height:13pt" type="#_x0000_t75">
            <v:imagedata o:title="eqId49b50357a6545cae8348e3059312f520" r:id="rId800"/>
          </v:shape>
          <o:OLEObject DrawAspect="Content" ObjectID="_657" ProgID="Equation.DSMT4" ShapeID="_x0000_i1681" Type="Embed" r:id="rId108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2" o:ole="" o:oleicon="f" style="width:22pt;height:15pt" type="#_x0000_t75">
            <v:imagedata o:title="eqId3d97cdc586744d208b6f69c9813af977" r:id="rId198"/>
          </v:shape>
          <o:OLEObject DrawAspect="Content" ObjectID="_658" ProgID="Equation.DSMT4" ShapeID="_x0000_i1682" Type="Embed" r:id="rId1090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3" o:ole="" o:oleicon="f" style="width:13pt;height:13.95pt" type="#_x0000_t75">
            <v:imagedata o:title="eqId895dc3dc3a6606ff487a4c4863e18509" r:id="rId893"/>
          </v:shape>
          <o:OLEObject DrawAspect="Content" ObjectID="_659" ProgID="Equation.DSMT4" ShapeID="_x0000_i1683" Type="Embed" r:id="rId1091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4" o:ole="" o:oleicon="f" style="width:21pt;height:14.25pt" type="#_x0000_t75">
            <v:imagedata o:title="eqId77a7e4a6765ce78b05ee97764771e01f" r:id="rId1092"/>
          </v:shape>
          <o:OLEObject DrawAspect="Content" ObjectID="_660" ProgID="Equation.DSMT4" ShapeID="_x0000_i1684" Type="Embed" r:id="rId1093"/>
        </w:object>
      </w:r>
      <w:r>
        <w:rPr>
          <w:rFonts w:ascii="宋体" w:cs="宋体" w:eastAsia="宋体" w:hAnsi="宋体"/>
          <w:color w:val="000000"/>
        </w:rPr>
        <w:t>，证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5" o:ole="" o:oleicon="f" style="width:72.95pt;height:13.9pt" type="#_x0000_t75">
            <v:imagedata o:title="eqId9d3f3922bfc21de328033f6f2c045cbf" r:id="rId1094"/>
          </v:shape>
          <o:OLEObject DrawAspect="Content" ObjectID="_661" ProgID="Equation.DSMT4" ShapeID="_x0000_i1685" Type="Embed" r:id="rId1095"/>
        </w:object>
      </w:r>
      <w:r>
        <w:rPr>
          <w:rFonts w:ascii="宋体" w:cs="宋体" w:eastAsia="宋体" w:hAnsi="宋体"/>
          <w:color w:val="000000"/>
        </w:rPr>
        <w:t>得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6" o:ole="" o:oleicon="f" style="width:59.05pt;height:31.2pt" type="#_x0000_t75">
            <v:imagedata o:title="eqId165fcdac58efa51e4f55263401fc94fe" r:id="rId1096"/>
          </v:shape>
          <o:OLEObject DrawAspect="Content" ObjectID="_662" ProgID="Equation.DSMT4" ShapeID="_x0000_i1686" Type="Embed" r:id="rId1097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7" o:ole="" o:oleicon="f" style="width:21pt;height:14.25pt" type="#_x0000_t75">
            <v:imagedata o:title="eqId77a7e4a6765ce78b05ee97764771e01f" r:id="rId1092"/>
          </v:shape>
          <o:OLEObject DrawAspect="Content" ObjectID="_663" ProgID="Equation.DSMT4" ShapeID="_x0000_i1687" Type="Embed" r:id="rId1098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8" o:ole="" o:oleicon="f" style="width:22pt;height:15pt" type="#_x0000_t75">
            <v:imagedata o:title="eqId3d97cdc586744d208b6f69c9813af977" r:id="rId198"/>
          </v:shape>
          <o:OLEObject DrawAspect="Content" ObjectID="_664" ProgID="Equation.DSMT4" ShapeID="_x0000_i1688" Type="Embed" r:id="rId1099"/>
        </w:object>
      </w:r>
      <w:r>
        <w:rPr>
          <w:rFonts w:ascii="宋体" w:cs="宋体" w:eastAsia="宋体" w:hAnsi="宋体"/>
          <w:color w:val="000000"/>
        </w:rPr>
        <w:t>的直径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89" o:ole="" o:oleicon="f" style="width:21pt;height:14.25pt" type="#_x0000_t75">
            <v:imagedata o:title="eqId77a7e4a6765ce78b05ee97764771e01f" r:id="rId1092"/>
          </v:shape>
          <o:OLEObject DrawAspect="Content" ObjectID="_665" ProgID="Equation.DSMT4" ShapeID="_x0000_i1689" Type="Embed" r:id="rId1100"/>
        </w:object>
      </w:r>
      <w:r>
        <w:rPr>
          <w:rFonts w:ascii="宋体" w:cs="宋体" w:eastAsia="宋体" w:hAnsi="宋体"/>
          <w:color w:val="000000"/>
        </w:rPr>
        <w:t>取得最大值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0" o:ole="" o:oleicon="f" style="width:25.4pt;height:16.65pt" type="#_x0000_t75">
            <v:imagedata o:title="eqId4e2031d209711b058f3d278ede3c1d33" r:id="rId1101"/>
          </v:shape>
          <o:OLEObject DrawAspect="Content" ObjectID="_666" ProgID="Equation.DSMT4" ShapeID="_x0000_i1690" Type="Embed" r:id="rId1102"/>
        </w:object>
      </w:r>
      <w:r>
        <w:rPr>
          <w:rFonts w:ascii="宋体" w:cs="宋体" w:eastAsia="宋体" w:hAnsi="宋体"/>
          <w:color w:val="000000"/>
        </w:rPr>
        <w:t>，进而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00175" cy="1371600"/>
            <wp:docPr descr="学科网(www.zxxk.com)--教育资源门户，提供试卷、教案、课件、论文、素材以及各类教学资源下载，还有大量而丰富的教学相关资讯！ VObpER5wn9vNAx1ODbqMbQ==" id="1000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1" o:ole="" o:oleicon="f" style="width:10.5pt;height:12.75pt" type="#_x0000_t75">
            <v:imagedata o:title="eqId1dde8112e8eb968fd042418dd632759e" r:id="rId259"/>
          </v:shape>
          <o:OLEObject DrawAspect="Content" ObjectID="_667" ProgID="Equation.DSMT4" ShapeID="_x0000_i1691" Type="Embed" r:id="rId1104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2" o:ole="" o:oleicon="f" style="width:21pt;height:14.25pt" type="#_x0000_t75">
            <v:imagedata o:title="eqIde1a9c6a736e6eac98a676fa3232db5a5" r:id="rId394"/>
          </v:shape>
          <o:OLEObject DrawAspect="Content" ObjectID="_668" ProgID="Equation.DSMT4" ShapeID="_x0000_i1692" Type="Embed" r:id="rId1105"/>
        </w:object>
      </w:r>
      <w:r>
        <w:rPr>
          <w:rFonts w:ascii="宋体" w:cs="宋体" w:eastAsia="宋体" w:hAnsi="宋体"/>
          <w:color w:val="000000"/>
        </w:rPr>
        <w:t>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3" o:ole="" o:oleicon="f" style="width:49.8pt;height:13.8pt" type="#_x0000_t75">
            <v:imagedata o:title="eqId7b2fb91028cda3644b82b04da29cbe52" r:id="rId1106"/>
          </v:shape>
          <o:OLEObject DrawAspect="Content" ObjectID="_669" ProgID="Equation.DSMT4" ShapeID="_x0000_i1693" Type="Embed" r:id="rId11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作图可得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4" o:ole="" o:oleicon="f" style="width:49.95pt;height:13.95pt" type="#_x0000_t75">
            <v:imagedata o:title="eqIdf67223e1968d02398bc8f1ca9b1b0682" r:id="rId1108"/>
          </v:shape>
          <o:OLEObject DrawAspect="Content" ObjectID="_670" ProgID="Equation.DSMT4" ShapeID="_x0000_i1694" Type="Embed" r:id="rId11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四边形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5" o:ole="" o:oleicon="f" style="width:36pt;height:13.95pt" type="#_x0000_t75">
            <v:imagedata o:title="eqId411b38a18046fea8e9fab1f9f9b80a5f" r:id="rId138"/>
          </v:shape>
          <o:OLEObject DrawAspect="Content" ObjectID="_671" ProgID="Equation.DSMT4" ShapeID="_x0000_i1695" Type="Embed" r:id="rId1110"/>
        </w:object>
      </w:r>
      <w:r>
        <w:rPr>
          <w:rFonts w:ascii="宋体" w:cs="宋体" w:eastAsia="宋体" w:hAnsi="宋体"/>
          <w:color w:val="000000"/>
        </w:rPr>
        <w:t>为平行四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6" o:ole="" o:oleicon="f" style="width:87pt;height:14.25pt" type="#_x0000_t75">
            <v:imagedata o:title="eqId4872e77e35cea66946705ce4c29dc7e5" r:id="rId1060"/>
          </v:shape>
          <o:OLEObject DrawAspect="Content" ObjectID="_672" ProgID="Equation.DSMT4" ShapeID="_x0000_i1696" Type="Embed" r:id="rId111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7" o:ole="" o:oleicon="f" style="width:146.9pt;height:15.85pt" type="#_x0000_t75">
            <v:imagedata o:title="eqId6efb7372cdf3cbd45f42d6f699f2a681" r:id="rId1112"/>
          </v:shape>
          <o:OLEObject DrawAspect="Content" ObjectID="_673" ProgID="Equation.DSMT4" ShapeID="_x0000_i1697" Type="Embed" r:id="rId111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8" o:ole="" o:oleicon="f" style="width:195.85pt;height:13.9pt" type="#_x0000_t75">
            <v:imagedata o:title="eqId0fe8fcf7c60860dbf977a0177da645b6" r:id="rId1114"/>
          </v:shape>
          <o:OLEObject DrawAspect="Content" ObjectID="_674" ProgID="Equation.DSMT4" ShapeID="_x0000_i1698" Type="Embed" r:id="rId111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699" o:ole="" o:oleicon="f" style="width:109.9pt;height:13.9pt" type="#_x0000_t75">
            <v:imagedata o:title="eqId04d53b9eef1f377becd22e957b341fc2" r:id="rId1076"/>
          </v:shape>
          <o:OLEObject DrawAspect="Content" ObjectID="_675" ProgID="Equation.DSMT4" ShapeID="_x0000_i1699" Type="Embed" r:id="rId11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0" o:ole="" o:oleicon="f" style="width:87pt;height:14.25pt" type="#_x0000_t75">
            <v:imagedata o:title="eqId4872e77e35cea66946705ce4c29dc7e5" r:id="rId1060"/>
          </v:shape>
          <o:OLEObject DrawAspect="Content" ObjectID="_676" ProgID="Equation.DSMT4" ShapeID="_x0000_i1700" Type="Embed" r:id="rId11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1" o:ole="" o:oleicon="f" style="width:51.85pt;height:31.2pt" type="#_x0000_t75">
            <v:imagedata o:title="eqIde820198678cc7dc5ad6dcac1a34f6013" r:id="rId1078"/>
          </v:shape>
          <o:OLEObject DrawAspect="Content" ObjectID="_677" ProgID="Equation.DSMT4" ShapeID="_x0000_i1701" Type="Embed" r:id="rId1118"/>
        </w:object>
      </w: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2" o:ole="" o:oleicon="f" style="width:48.75pt;height:14.25pt" type="#_x0000_t75">
            <v:imagedata o:title="eqId042763e09cec08506df433f8ad96f19f" r:id="rId1043"/>
          </v:shape>
          <o:OLEObject DrawAspect="Content" ObjectID="_678" ProgID="Equation.DSMT4" ShapeID="_x0000_i1702" Type="Embed" r:id="rId111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3" o:ole="" o:oleicon="f" style="width:53pt;height:31.25pt" type="#_x0000_t75">
            <v:imagedata o:title="eqIddff9c13f9179157a0342ef1864431024" r:id="rId1120"/>
          </v:shape>
          <o:OLEObject DrawAspect="Content" ObjectID="_679" ProgID="Equation.DSMT4" ShapeID="_x0000_i1703" Type="Embed" r:id="rId11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4" o:ole="" o:oleicon="f" style="width:85.2pt;height:15pt" type="#_x0000_t75">
            <v:imagedata o:title="eqId76ccbec9919012fe32eb04d4ca1a9499" r:id="rId1062"/>
          </v:shape>
          <o:OLEObject DrawAspect="Content" ObjectID="_680" ProgID="Equation.DSMT4" ShapeID="_x0000_i1704" Type="Embed" r:id="rId112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5" o:ole="" o:oleicon="f" style="width:64.8pt;height:13.8pt" type="#_x0000_t75">
            <v:imagedata o:title="eqId819da3836c66c6b2792f6bfe6fc1bc04" r:id="rId1058"/>
          </v:shape>
          <o:OLEObject DrawAspect="Content" ObjectID="_681" ProgID="Equation.DSMT4" ShapeID="_x0000_i1705" Type="Embed" r:id="rId112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6" o:ole="" o:oleicon="f" style="width:39pt;height:14.25pt" type="#_x0000_t75">
            <v:imagedata o:title="eqIda8a7b5adfcac0f46a4cd19da4ebb4a2b" r:id="rId1021"/>
          </v:shape>
          <o:OLEObject DrawAspect="Content" ObjectID="_682" ProgID="Equation.DSMT4" ShapeID="_x0000_i1706" Type="Embed" r:id="rId11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7" o:ole="" o:oleicon="f" style="width:12pt;height:13pt" type="#_x0000_t75">
            <v:imagedata o:title="eqId2a30f3a8b673cc28bd90c50cf1a35281" r:id="rId390"/>
          </v:shape>
          <o:OLEObject DrawAspect="Content" ObjectID="_683" ProgID="Equation.DSMT4" ShapeID="_x0000_i1707" Type="Embed" r:id="rId1125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8" o:ole="" o:oleicon="f" style="width:39pt;height:15pt" type="#_x0000_t75">
            <v:imagedata o:title="eqId80651f797ab9dccfd7163c605b091ad5" r:id="rId1085"/>
          </v:shape>
          <o:OLEObject DrawAspect="Content" ObjectID="_684" ProgID="Equation.DSMT4" ShapeID="_x0000_i1708" Type="Embed" r:id="rId1126"/>
        </w:object>
      </w:r>
      <w:r>
        <w:rPr>
          <w:rFonts w:ascii="宋体" w:cs="宋体" w:eastAsia="宋体" w:hAnsi="宋体"/>
          <w:color w:val="000000"/>
        </w:rPr>
        <w:t>的外接圆上运动，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09" o:ole="" o:oleicon="f" style="width:39pt;height:15pt" type="#_x0000_t75">
            <v:imagedata o:title="eqId80651f797ab9dccfd7163c605b091ad5" r:id="rId1085"/>
          </v:shape>
          <o:OLEObject DrawAspect="Content" ObjectID="_685" ProgID="Equation.DSMT4" ShapeID="_x0000_i1709" Type="Embed" r:id="rId1127"/>
        </w:object>
      </w:r>
      <w:r>
        <w:rPr>
          <w:rFonts w:ascii="宋体" w:cs="宋体" w:eastAsia="宋体" w:hAnsi="宋体"/>
          <w:color w:val="000000"/>
        </w:rPr>
        <w:t>的外接圆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0" o:ole="" o:oleicon="f" style="width:22pt;height:15pt" type="#_x0000_t75">
            <v:imagedata o:title="eqId3d97cdc586744d208b6f69c9813af977" r:id="rId198"/>
          </v:shape>
          <o:OLEObject DrawAspect="Content" ObjectID="_686" ProgID="Equation.DSMT4" ShapeID="_x0000_i1710" Type="Embed" r:id="rId1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，设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1" o:ole="" o:oleicon="f" style="width:20pt;height:13pt" type="#_x0000_t75">
            <v:imagedata o:title="eqId49b50357a6545cae8348e3059312f520" r:id="rId800"/>
          </v:shape>
          <o:OLEObject DrawAspect="Content" ObjectID="_687" ProgID="Equation.DSMT4" ShapeID="_x0000_i1711" Type="Embed" r:id="rId112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2" o:ole="" o:oleicon="f" style="width:22pt;height:15pt" type="#_x0000_t75">
            <v:imagedata o:title="eqId3d97cdc586744d208b6f69c9813af977" r:id="rId198"/>
          </v:shape>
          <o:OLEObject DrawAspect="Content" ObjectID="_688" ProgID="Equation.DSMT4" ShapeID="_x0000_i1712" Type="Embed" r:id="rId1130"/>
        </w:object>
      </w:r>
      <w:r>
        <w:rPr>
          <w:rFonts w:ascii="宋体" w:cs="宋体" w:eastAsia="宋体" w:hAnsi="宋体"/>
          <w:color w:val="000000"/>
        </w:rPr>
        <w:t>交于点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3" o:ole="" o:oleicon="f" style="width:13pt;height:13.95pt" type="#_x0000_t75">
            <v:imagedata o:title="eqId895dc3dc3a6606ff487a4c4863e18509" r:id="rId893"/>
          </v:shape>
          <o:OLEObject DrawAspect="Content" ObjectID="_689" ProgID="Equation.DSMT4" ShapeID="_x0000_i1713" Type="Embed" r:id="rId1131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4" o:ole="" o:oleicon="f" style="width:21pt;height:14.25pt" type="#_x0000_t75">
            <v:imagedata o:title="eqId77a7e4a6765ce78b05ee97764771e01f" r:id="rId1092"/>
          </v:shape>
          <o:OLEObject DrawAspect="Content" ObjectID="_690" ProgID="Equation.DSMT4" ShapeID="_x0000_i1714" Type="Embed" r:id="rId113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00225" cy="1438275"/>
            <wp:docPr descr="学科网(www.zxxk.com)--教育资源门户，提供试卷、教案、课件、论文、素材以及各类教学资源下载，还有大量而丰富的教学相关资讯！ VObpER5wn9vNAx1ODbqMbQ==" id="1000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113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5" o:ole="" o:oleicon="f" style="width:116.25pt;height:14.25pt" type="#_x0000_t75">
            <v:imagedata o:title="eqId103d6e7a643139379c8b74ca6ac3a852" r:id="rId1134"/>
          </v:shape>
          <o:OLEObject DrawAspect="Content" ObjectID="_691" ProgID="Equation.DSMT4" ShapeID="_x0000_i1715" Type="Embed" r:id="rId11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6" o:ole="" o:oleicon="f" style="width:129pt;height:34.2pt" type="#_x0000_t75">
            <v:imagedata o:title="eqId5d3e04770c20b6adecf1ef39a4f18e17" r:id="rId1136"/>
          </v:shape>
          <o:OLEObject DrawAspect="Content" ObjectID="_692" ProgID="Equation.DSMT4" ShapeID="_x0000_i1716" Type="Embed" r:id="rId11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7" o:ole="" o:oleicon="f" style="width:48.95pt;height:18.25pt" type="#_x0000_t75">
            <v:imagedata o:title="eqIdb56f44d2028538ffe45bf5787e63a7bf" r:id="rId1138"/>
          </v:shape>
          <o:OLEObject DrawAspect="Content" ObjectID="_693" ProgID="Equation.DSMT4" ShapeID="_x0000_i1717" Type="Embed" r:id="rId113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8" o:ole="" o:oleicon="f" style="width:81.75pt;height:14.25pt" type="#_x0000_t75">
            <v:imagedata o:title="eqIdd81097ede1bfa9a3187b04f5f17fd2db" r:id="rId1140"/>
          </v:shape>
          <o:OLEObject DrawAspect="Content" ObjectID="_694" ProgID="Equation.DSMT4" ShapeID="_x0000_i1718" Type="Embed" r:id="rId11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19" o:ole="" o:oleicon="f" style="width:81pt;height:14.25pt" type="#_x0000_t75">
            <v:imagedata o:title="eqId202a42268626a3a8ddd26d9ad8098bb9" r:id="rId1142"/>
          </v:shape>
          <o:OLEObject DrawAspect="Content" ObjectID="_695" ProgID="Equation.DSMT4" ShapeID="_x0000_i1719" Type="Embed" r:id="rId11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0" o:ole="" o:oleicon="f" style="width:81.1pt;height:13.9pt" type="#_x0000_t75">
            <v:imagedata o:title="eqIda64bef04add8b45c1eb94d862db1566f" r:id="rId1144"/>
          </v:shape>
          <o:OLEObject DrawAspect="Content" ObjectID="_696" ProgID="Equation.DSMT4" ShapeID="_x0000_i1720" Type="Embed" r:id="rId11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∵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1" o:ole="" o:oleicon="f" style="width:65.9pt;height:14.25pt" type="#_x0000_t75">
            <v:imagedata o:title="eqIdb50cd52606fdbaa095a54e3216af1ce8" r:id="rId1146"/>
          </v:shape>
          <o:OLEObject DrawAspect="Content" ObjectID="_697" ProgID="Equation.DSMT4" ShapeID="_x0000_i1721" Type="Embed" r:id="rId1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2" o:ole="" o:oleicon="f" style="width:72.95pt;height:13.9pt" type="#_x0000_t75">
            <v:imagedata o:title="eqId9d3f3922bfc21de328033f6f2c045cbf" r:id="rId1094"/>
          </v:shape>
          <o:OLEObject DrawAspect="Content" ObjectID="_698" ProgID="Equation.DSMT4" ShapeID="_x0000_i1722" Type="Embed" r:id="rId11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3" o:ole="" o:oleicon="f" style="width:48.75pt;height:14.25pt" type="#_x0000_t75">
            <v:imagedata o:title="eqId042763e09cec08506df433f8ad96f19f" r:id="rId1043"/>
          </v:shape>
          <o:OLEObject DrawAspect="Content" ObjectID="_699" ProgID="Equation.DSMT4" ShapeID="_x0000_i1723" Type="Embed" r:id="rId114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4" o:ole="" o:oleicon="f" style="width:56.25pt;height:14.25pt" type="#_x0000_t75">
            <v:imagedata o:title="eqId92863d67cf679edc7f126db1e3fb21dd" r:id="rId1150"/>
          </v:shape>
          <o:OLEObject DrawAspect="Content" ObjectID="_700" ProgID="Equation.DSMT4" ShapeID="_x0000_i1724" Type="Embed" r:id="rId11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5" o:ole="" o:oleicon="f" style="width:73.9pt;height:31.2pt" type="#_x0000_t75">
            <v:imagedata o:title="eqId5920b0675ad8581905b2580199e2e86c" r:id="rId1152"/>
          </v:shape>
          <o:OLEObject DrawAspect="Content" ObjectID="_701" ProgID="Equation.DSMT4" ShapeID="_x0000_i1725" Type="Embed" r:id="rId11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6" o:ole="" o:oleicon="f" style="width:59.05pt;height:31.2pt" type="#_x0000_t75">
            <v:imagedata o:title="eqId165fcdac58efa51e4f55263401fc94fe" r:id="rId1096"/>
          </v:shape>
          <o:OLEObject DrawAspect="Content" ObjectID="_702" ProgID="Equation.DSMT4" ShapeID="_x0000_i1726" Type="Embed" r:id="rId11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当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7" o:ole="" o:oleicon="f" style="width:21pt;height:14.25pt" type="#_x0000_t75">
            <v:imagedata o:title="eqId77a7e4a6765ce78b05ee97764771e01f" r:id="rId1092"/>
          </v:shape>
          <o:OLEObject DrawAspect="Content" ObjectID="_703" ProgID="Equation.DSMT4" ShapeID="_x0000_i1727" Type="Embed" r:id="rId1155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8" o:ole="" o:oleicon="f" style="width:22pt;height:15pt" type="#_x0000_t75">
            <v:imagedata o:title="eqId3d97cdc586744d208b6f69c9813af977" r:id="rId198"/>
          </v:shape>
          <o:OLEObject DrawAspect="Content" ObjectID="_704" ProgID="Equation.DSMT4" ShapeID="_x0000_i1728" Type="Embed" r:id="rId1156"/>
        </w:object>
      </w:r>
      <w:r>
        <w:rPr>
          <w:rFonts w:ascii="宋体" w:cs="宋体" w:eastAsia="宋体" w:hAnsi="宋体"/>
          <w:color w:val="000000"/>
        </w:rPr>
        <w:t>的直径时，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29" o:ole="" o:oleicon="f" style="width:21pt;height:14.25pt" type="#_x0000_t75">
            <v:imagedata o:title="eqId77a7e4a6765ce78b05ee97764771e01f" r:id="rId1092"/>
          </v:shape>
          <o:OLEObject DrawAspect="Content" ObjectID="_705" ProgID="Equation.DSMT4" ShapeID="_x0000_i1729" Type="Embed" r:id="rId1157"/>
        </w:object>
      </w:r>
      <w:r>
        <w:rPr>
          <w:rFonts w:ascii="宋体" w:cs="宋体" w:eastAsia="宋体" w:hAnsi="宋体"/>
          <w:color w:val="000000"/>
        </w:rPr>
        <w:t>取得最大值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30" o:ole="" o:oleicon="f" style="width:25.4pt;height:16.65pt" type="#_x0000_t75">
            <v:imagedata o:title="eqId4e2031d209711b058f3d278ede3c1d33" r:id="rId1101"/>
          </v:shape>
          <o:OLEObject DrawAspect="Content" ObjectID="_706" ProgID="Equation.DSMT4" ShapeID="_x0000_i1730" Type="Embed" r:id="rId11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31" o:ole="" o:oleicon="f" style="width:20.05pt;height:13.75pt" type="#_x0000_t75">
            <v:imagedata o:title="eqId0dc5c9827dfd0be5a9c85962d6ccbfb1" r:id="rId141"/>
          </v:shape>
          <o:OLEObject DrawAspect="Content" ObjectID="_707" ProgID="Equation.DSMT4" ShapeID="_x0000_i1731" Type="Embed" r:id="rId1159"/>
        </w:object>
      </w:r>
      <w:r>
        <w:rPr>
          <w:rFonts w:ascii="宋体" w:cs="宋体" w:eastAsia="宋体" w:hAnsi="宋体"/>
          <w:color w:val="000000"/>
        </w:rPr>
        <w:t>的最大值为</w:t>
      </w:r>
      <w:r>
        <w:object>
          <v:shape alt="学科网(www.zxxk.com)--教育资源门户，提供试卷、教案、课件、论文、素材以及各类教学资源下载，还有大量而丰富的教学相关资讯！ VObpER5wn9vNAx1ODbqMbQ==" id="_x0000_i1732" o:ole="" o:oleicon="f" style="width:25.15pt;height:17pt" type="#_x0000_t75">
            <v:imagedata o:title="eqId95bacae35b6e16a0a33c2bdc6bc07df7" r:id="rId1066"/>
          </v:shape>
          <o:OLEObject DrawAspect="Content" ObjectID="_708" ProgID="Equation.DSMT4" ShapeID="_x0000_i1732" Type="Embed" r:id="rId116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1161" w:type="default"/>
      <w:footerReference r:id="rId1162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00" Type="http://schemas.openxmlformats.org/officeDocument/2006/relationships/oleObject" Target="embeddings/oleObject599.bin" /><Relationship Id="rId1001" Type="http://schemas.openxmlformats.org/officeDocument/2006/relationships/image" Target="media/image398.wmf" /><Relationship Id="rId1002" Type="http://schemas.openxmlformats.org/officeDocument/2006/relationships/oleObject" Target="embeddings/oleObject600.bin" /><Relationship Id="rId1003" Type="http://schemas.openxmlformats.org/officeDocument/2006/relationships/image" Target="media/image399.wmf" /><Relationship Id="rId1004" Type="http://schemas.openxmlformats.org/officeDocument/2006/relationships/oleObject" Target="embeddings/oleObject601.bin" /><Relationship Id="rId1005" Type="http://schemas.openxmlformats.org/officeDocument/2006/relationships/image" Target="media/image400.wmf" /><Relationship Id="rId1006" Type="http://schemas.openxmlformats.org/officeDocument/2006/relationships/oleObject" Target="embeddings/oleObject602.bin" /><Relationship Id="rId1007" Type="http://schemas.openxmlformats.org/officeDocument/2006/relationships/oleObject" Target="embeddings/oleObject603.bin" /><Relationship Id="rId1008" Type="http://schemas.openxmlformats.org/officeDocument/2006/relationships/image" Target="media/image401.png" /><Relationship Id="rId1009" Type="http://schemas.openxmlformats.org/officeDocument/2006/relationships/oleObject" Target="embeddings/oleObject604.bin" /><Relationship Id="rId101" Type="http://schemas.openxmlformats.org/officeDocument/2006/relationships/oleObject" Target="embeddings/oleObject49.bin" /><Relationship Id="rId1010" Type="http://schemas.openxmlformats.org/officeDocument/2006/relationships/oleObject" Target="embeddings/oleObject605.bin" /><Relationship Id="rId1011" Type="http://schemas.openxmlformats.org/officeDocument/2006/relationships/oleObject" Target="embeddings/oleObject606.bin" /><Relationship Id="rId1012" Type="http://schemas.openxmlformats.org/officeDocument/2006/relationships/image" Target="media/image402.wmf" /><Relationship Id="rId1013" Type="http://schemas.openxmlformats.org/officeDocument/2006/relationships/oleObject" Target="embeddings/oleObject607.bin" /><Relationship Id="rId1014" Type="http://schemas.openxmlformats.org/officeDocument/2006/relationships/oleObject" Target="embeddings/oleObject608.bin" /><Relationship Id="rId1015" Type="http://schemas.openxmlformats.org/officeDocument/2006/relationships/image" Target="media/image403.wmf" /><Relationship Id="rId1016" Type="http://schemas.openxmlformats.org/officeDocument/2006/relationships/oleObject" Target="embeddings/oleObject609.bin" /><Relationship Id="rId1017" Type="http://schemas.openxmlformats.org/officeDocument/2006/relationships/image" Target="media/image404.wmf" /><Relationship Id="rId1018" Type="http://schemas.openxmlformats.org/officeDocument/2006/relationships/oleObject" Target="embeddings/oleObject610.bin" /><Relationship Id="rId1019" Type="http://schemas.openxmlformats.org/officeDocument/2006/relationships/image" Target="media/image405.wmf" /><Relationship Id="rId102" Type="http://schemas.openxmlformats.org/officeDocument/2006/relationships/oleObject" Target="embeddings/oleObject50.bin" /><Relationship Id="rId1020" Type="http://schemas.openxmlformats.org/officeDocument/2006/relationships/oleObject" Target="embeddings/oleObject611.bin" /><Relationship Id="rId1021" Type="http://schemas.openxmlformats.org/officeDocument/2006/relationships/image" Target="media/image406.wmf" /><Relationship Id="rId1022" Type="http://schemas.openxmlformats.org/officeDocument/2006/relationships/oleObject" Target="embeddings/oleObject612.bin" /><Relationship Id="rId1023" Type="http://schemas.openxmlformats.org/officeDocument/2006/relationships/oleObject" Target="embeddings/oleObject613.bin" /><Relationship Id="rId1024" Type="http://schemas.openxmlformats.org/officeDocument/2006/relationships/oleObject" Target="embeddings/oleObject614.bin" /><Relationship Id="rId1025" Type="http://schemas.openxmlformats.org/officeDocument/2006/relationships/oleObject" Target="embeddings/oleObject615.bin" /><Relationship Id="rId1026" Type="http://schemas.openxmlformats.org/officeDocument/2006/relationships/oleObject" Target="embeddings/oleObject616.bin" /><Relationship Id="rId1027" Type="http://schemas.openxmlformats.org/officeDocument/2006/relationships/oleObject" Target="embeddings/oleObject617.bin" /><Relationship Id="rId1028" Type="http://schemas.openxmlformats.org/officeDocument/2006/relationships/image" Target="media/image407.wmf" /><Relationship Id="rId1029" Type="http://schemas.openxmlformats.org/officeDocument/2006/relationships/oleObject" Target="embeddings/oleObject618.bin" /><Relationship Id="rId103" Type="http://schemas.openxmlformats.org/officeDocument/2006/relationships/oleObject" Target="embeddings/oleObject51.bin" /><Relationship Id="rId1030" Type="http://schemas.openxmlformats.org/officeDocument/2006/relationships/image" Target="media/image408.png" /><Relationship Id="rId1031" Type="http://schemas.openxmlformats.org/officeDocument/2006/relationships/oleObject" Target="embeddings/oleObject619.bin" /><Relationship Id="rId1032" Type="http://schemas.openxmlformats.org/officeDocument/2006/relationships/oleObject" Target="embeddings/oleObject620.bin" /><Relationship Id="rId1033" Type="http://schemas.openxmlformats.org/officeDocument/2006/relationships/oleObject" Target="embeddings/oleObject621.bin" /><Relationship Id="rId1034" Type="http://schemas.openxmlformats.org/officeDocument/2006/relationships/image" Target="media/image409.wmf" /><Relationship Id="rId1035" Type="http://schemas.openxmlformats.org/officeDocument/2006/relationships/oleObject" Target="embeddings/oleObject622.bin" /><Relationship Id="rId1036" Type="http://schemas.openxmlformats.org/officeDocument/2006/relationships/image" Target="media/image410.wmf" /><Relationship Id="rId1037" Type="http://schemas.openxmlformats.org/officeDocument/2006/relationships/oleObject" Target="embeddings/oleObject623.bin" /><Relationship Id="rId1038" Type="http://schemas.openxmlformats.org/officeDocument/2006/relationships/image" Target="media/image411.wmf" /><Relationship Id="rId1039" Type="http://schemas.openxmlformats.org/officeDocument/2006/relationships/oleObject" Target="embeddings/oleObject624.bin" /><Relationship Id="rId104" Type="http://schemas.openxmlformats.org/officeDocument/2006/relationships/oleObject" Target="embeddings/oleObject52.bin" /><Relationship Id="rId1040" Type="http://schemas.openxmlformats.org/officeDocument/2006/relationships/oleObject" Target="embeddings/oleObject625.bin" /><Relationship Id="rId1041" Type="http://schemas.openxmlformats.org/officeDocument/2006/relationships/image" Target="media/image412.wmf" /><Relationship Id="rId1042" Type="http://schemas.openxmlformats.org/officeDocument/2006/relationships/oleObject" Target="embeddings/oleObject626.bin" /><Relationship Id="rId1043" Type="http://schemas.openxmlformats.org/officeDocument/2006/relationships/image" Target="media/image413.wmf" /><Relationship Id="rId1044" Type="http://schemas.openxmlformats.org/officeDocument/2006/relationships/oleObject" Target="embeddings/oleObject627.bin" /><Relationship Id="rId1045" Type="http://schemas.openxmlformats.org/officeDocument/2006/relationships/oleObject" Target="embeddings/oleObject628.bin" /><Relationship Id="rId1046" Type="http://schemas.openxmlformats.org/officeDocument/2006/relationships/oleObject" Target="embeddings/oleObject629.bin" /><Relationship Id="rId1047" Type="http://schemas.openxmlformats.org/officeDocument/2006/relationships/oleObject" Target="embeddings/oleObject630.bin" /><Relationship Id="rId1048" Type="http://schemas.openxmlformats.org/officeDocument/2006/relationships/oleObject" Target="embeddings/oleObject631.bin" /><Relationship Id="rId1049" Type="http://schemas.openxmlformats.org/officeDocument/2006/relationships/oleObject" Target="embeddings/oleObject632.bin" /><Relationship Id="rId105" Type="http://schemas.openxmlformats.org/officeDocument/2006/relationships/oleObject" Target="embeddings/oleObject53.bin" /><Relationship Id="rId1050" Type="http://schemas.openxmlformats.org/officeDocument/2006/relationships/image" Target="media/image414.wmf" /><Relationship Id="rId1051" Type="http://schemas.openxmlformats.org/officeDocument/2006/relationships/oleObject" Target="embeddings/oleObject633.bin" /><Relationship Id="rId1052" Type="http://schemas.openxmlformats.org/officeDocument/2006/relationships/image" Target="media/image415.wmf" /><Relationship Id="rId1053" Type="http://schemas.openxmlformats.org/officeDocument/2006/relationships/oleObject" Target="embeddings/oleObject634.bin" /><Relationship Id="rId1054" Type="http://schemas.openxmlformats.org/officeDocument/2006/relationships/image" Target="media/image416.wmf" /><Relationship Id="rId1055" Type="http://schemas.openxmlformats.org/officeDocument/2006/relationships/oleObject" Target="embeddings/oleObject635.bin" /><Relationship Id="rId1056" Type="http://schemas.openxmlformats.org/officeDocument/2006/relationships/image" Target="media/image417.wmf" /><Relationship Id="rId1057" Type="http://schemas.openxmlformats.org/officeDocument/2006/relationships/oleObject" Target="embeddings/oleObject636.bin" /><Relationship Id="rId1058" Type="http://schemas.openxmlformats.org/officeDocument/2006/relationships/image" Target="media/image418.wmf" /><Relationship Id="rId1059" Type="http://schemas.openxmlformats.org/officeDocument/2006/relationships/oleObject" Target="embeddings/oleObject637.bin" /><Relationship Id="rId106" Type="http://schemas.openxmlformats.org/officeDocument/2006/relationships/image" Target="media/image49.wmf" /><Relationship Id="rId1060" Type="http://schemas.openxmlformats.org/officeDocument/2006/relationships/image" Target="media/image419.wmf" /><Relationship Id="rId1061" Type="http://schemas.openxmlformats.org/officeDocument/2006/relationships/oleObject" Target="embeddings/oleObject638.bin" /><Relationship Id="rId1062" Type="http://schemas.openxmlformats.org/officeDocument/2006/relationships/image" Target="media/image420.wmf" /><Relationship Id="rId1063" Type="http://schemas.openxmlformats.org/officeDocument/2006/relationships/oleObject" Target="embeddings/oleObject639.bin" /><Relationship Id="rId1064" Type="http://schemas.openxmlformats.org/officeDocument/2006/relationships/image" Target="media/image421.wmf" /><Relationship Id="rId1065" Type="http://schemas.openxmlformats.org/officeDocument/2006/relationships/oleObject" Target="embeddings/oleObject640.bin" /><Relationship Id="rId1066" Type="http://schemas.openxmlformats.org/officeDocument/2006/relationships/image" Target="media/image422.wmf" /><Relationship Id="rId1067" Type="http://schemas.openxmlformats.org/officeDocument/2006/relationships/oleObject" Target="embeddings/oleObject641.bin" /><Relationship Id="rId1068" Type="http://schemas.openxmlformats.org/officeDocument/2006/relationships/image" Target="media/image423.wmf" /><Relationship Id="rId1069" Type="http://schemas.openxmlformats.org/officeDocument/2006/relationships/oleObject" Target="embeddings/oleObject642.bin" /><Relationship Id="rId107" Type="http://schemas.openxmlformats.org/officeDocument/2006/relationships/oleObject" Target="embeddings/oleObject54.bin" /><Relationship Id="rId1070" Type="http://schemas.openxmlformats.org/officeDocument/2006/relationships/oleObject" Target="embeddings/oleObject643.bin" /><Relationship Id="rId1071" Type="http://schemas.openxmlformats.org/officeDocument/2006/relationships/image" Target="media/image424.wmf" /><Relationship Id="rId1072" Type="http://schemas.openxmlformats.org/officeDocument/2006/relationships/oleObject" Target="embeddings/oleObject644.bin" /><Relationship Id="rId1073" Type="http://schemas.openxmlformats.org/officeDocument/2006/relationships/image" Target="media/image425.wmf" /><Relationship Id="rId1074" Type="http://schemas.openxmlformats.org/officeDocument/2006/relationships/oleObject" Target="embeddings/oleObject645.bin" /><Relationship Id="rId1075" Type="http://schemas.openxmlformats.org/officeDocument/2006/relationships/oleObject" Target="embeddings/oleObject646.bin" /><Relationship Id="rId1076" Type="http://schemas.openxmlformats.org/officeDocument/2006/relationships/image" Target="media/image426.wmf" /><Relationship Id="rId1077" Type="http://schemas.openxmlformats.org/officeDocument/2006/relationships/oleObject" Target="embeddings/oleObject647.bin" /><Relationship Id="rId1078" Type="http://schemas.openxmlformats.org/officeDocument/2006/relationships/image" Target="media/image427.wmf" /><Relationship Id="rId1079" Type="http://schemas.openxmlformats.org/officeDocument/2006/relationships/oleObject" Target="embeddings/oleObject648.bin" /><Relationship Id="rId108" Type="http://schemas.openxmlformats.org/officeDocument/2006/relationships/image" Target="media/image50.wmf" /><Relationship Id="rId1080" Type="http://schemas.openxmlformats.org/officeDocument/2006/relationships/oleObject" Target="embeddings/oleObject649.bin" /><Relationship Id="rId1081" Type="http://schemas.openxmlformats.org/officeDocument/2006/relationships/oleObject" Target="embeddings/oleObject650.bin" /><Relationship Id="rId1082" Type="http://schemas.openxmlformats.org/officeDocument/2006/relationships/oleObject" Target="embeddings/oleObject651.bin" /><Relationship Id="rId1083" Type="http://schemas.openxmlformats.org/officeDocument/2006/relationships/oleObject" Target="embeddings/oleObject652.bin" /><Relationship Id="rId1084" Type="http://schemas.openxmlformats.org/officeDocument/2006/relationships/oleObject" Target="embeddings/oleObject653.bin" /><Relationship Id="rId1085" Type="http://schemas.openxmlformats.org/officeDocument/2006/relationships/image" Target="media/image428.wmf" /><Relationship Id="rId1086" Type="http://schemas.openxmlformats.org/officeDocument/2006/relationships/oleObject" Target="embeddings/oleObject654.bin" /><Relationship Id="rId1087" Type="http://schemas.openxmlformats.org/officeDocument/2006/relationships/oleObject" Target="embeddings/oleObject655.bin" /><Relationship Id="rId1088" Type="http://schemas.openxmlformats.org/officeDocument/2006/relationships/oleObject" Target="embeddings/oleObject656.bin" /><Relationship Id="rId1089" Type="http://schemas.openxmlformats.org/officeDocument/2006/relationships/oleObject" Target="embeddings/oleObject657.bin" /><Relationship Id="rId109" Type="http://schemas.openxmlformats.org/officeDocument/2006/relationships/oleObject" Target="embeddings/oleObject55.bin" /><Relationship Id="rId1090" Type="http://schemas.openxmlformats.org/officeDocument/2006/relationships/oleObject" Target="embeddings/oleObject658.bin" /><Relationship Id="rId1091" Type="http://schemas.openxmlformats.org/officeDocument/2006/relationships/oleObject" Target="embeddings/oleObject659.bin" /><Relationship Id="rId1092" Type="http://schemas.openxmlformats.org/officeDocument/2006/relationships/image" Target="media/image429.wmf" /><Relationship Id="rId1093" Type="http://schemas.openxmlformats.org/officeDocument/2006/relationships/oleObject" Target="embeddings/oleObject660.bin" /><Relationship Id="rId1094" Type="http://schemas.openxmlformats.org/officeDocument/2006/relationships/image" Target="media/image430.wmf" /><Relationship Id="rId1095" Type="http://schemas.openxmlformats.org/officeDocument/2006/relationships/oleObject" Target="embeddings/oleObject661.bin" /><Relationship Id="rId1096" Type="http://schemas.openxmlformats.org/officeDocument/2006/relationships/image" Target="media/image431.wmf" /><Relationship Id="rId1097" Type="http://schemas.openxmlformats.org/officeDocument/2006/relationships/oleObject" Target="embeddings/oleObject662.bin" /><Relationship Id="rId1098" Type="http://schemas.openxmlformats.org/officeDocument/2006/relationships/oleObject" Target="embeddings/oleObject663.bin" /><Relationship Id="rId1099" Type="http://schemas.openxmlformats.org/officeDocument/2006/relationships/oleObject" Target="embeddings/oleObject664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56.bin" /><Relationship Id="rId1100" Type="http://schemas.openxmlformats.org/officeDocument/2006/relationships/oleObject" Target="embeddings/oleObject665.bin" /><Relationship Id="rId1101" Type="http://schemas.openxmlformats.org/officeDocument/2006/relationships/image" Target="media/image432.wmf" /><Relationship Id="rId1102" Type="http://schemas.openxmlformats.org/officeDocument/2006/relationships/oleObject" Target="embeddings/oleObject666.bin" /><Relationship Id="rId1103" Type="http://schemas.openxmlformats.org/officeDocument/2006/relationships/image" Target="media/image433.png" /><Relationship Id="rId1104" Type="http://schemas.openxmlformats.org/officeDocument/2006/relationships/oleObject" Target="embeddings/oleObject667.bin" /><Relationship Id="rId1105" Type="http://schemas.openxmlformats.org/officeDocument/2006/relationships/oleObject" Target="embeddings/oleObject668.bin" /><Relationship Id="rId1106" Type="http://schemas.openxmlformats.org/officeDocument/2006/relationships/image" Target="media/image434.wmf" /><Relationship Id="rId1107" Type="http://schemas.openxmlformats.org/officeDocument/2006/relationships/oleObject" Target="embeddings/oleObject669.bin" /><Relationship Id="rId1108" Type="http://schemas.openxmlformats.org/officeDocument/2006/relationships/image" Target="media/image435.wmf" /><Relationship Id="rId1109" Type="http://schemas.openxmlformats.org/officeDocument/2006/relationships/oleObject" Target="embeddings/oleObject670.bin" /><Relationship Id="rId111" Type="http://schemas.openxmlformats.org/officeDocument/2006/relationships/image" Target="media/image51.wmf" /><Relationship Id="rId1110" Type="http://schemas.openxmlformats.org/officeDocument/2006/relationships/oleObject" Target="embeddings/oleObject671.bin" /><Relationship Id="rId1111" Type="http://schemas.openxmlformats.org/officeDocument/2006/relationships/oleObject" Target="embeddings/oleObject672.bin" /><Relationship Id="rId1112" Type="http://schemas.openxmlformats.org/officeDocument/2006/relationships/image" Target="media/image436.wmf" /><Relationship Id="rId1113" Type="http://schemas.openxmlformats.org/officeDocument/2006/relationships/oleObject" Target="embeddings/oleObject673.bin" /><Relationship Id="rId1114" Type="http://schemas.openxmlformats.org/officeDocument/2006/relationships/image" Target="media/image437.wmf" /><Relationship Id="rId1115" Type="http://schemas.openxmlformats.org/officeDocument/2006/relationships/oleObject" Target="embeddings/oleObject674.bin" /><Relationship Id="rId1116" Type="http://schemas.openxmlformats.org/officeDocument/2006/relationships/oleObject" Target="embeddings/oleObject675.bin" /><Relationship Id="rId1117" Type="http://schemas.openxmlformats.org/officeDocument/2006/relationships/oleObject" Target="embeddings/oleObject676.bin" /><Relationship Id="rId1118" Type="http://schemas.openxmlformats.org/officeDocument/2006/relationships/oleObject" Target="embeddings/oleObject677.bin" /><Relationship Id="rId1119" Type="http://schemas.openxmlformats.org/officeDocument/2006/relationships/oleObject" Target="embeddings/oleObject678.bin" /><Relationship Id="rId112" Type="http://schemas.openxmlformats.org/officeDocument/2006/relationships/oleObject" Target="embeddings/oleObject57.bin" /><Relationship Id="rId1120" Type="http://schemas.openxmlformats.org/officeDocument/2006/relationships/image" Target="media/image438.wmf" /><Relationship Id="rId1121" Type="http://schemas.openxmlformats.org/officeDocument/2006/relationships/oleObject" Target="embeddings/oleObject679.bin" /><Relationship Id="rId1122" Type="http://schemas.openxmlformats.org/officeDocument/2006/relationships/oleObject" Target="embeddings/oleObject680.bin" /><Relationship Id="rId1123" Type="http://schemas.openxmlformats.org/officeDocument/2006/relationships/oleObject" Target="embeddings/oleObject681.bin" /><Relationship Id="rId1124" Type="http://schemas.openxmlformats.org/officeDocument/2006/relationships/oleObject" Target="embeddings/oleObject682.bin" /><Relationship Id="rId1125" Type="http://schemas.openxmlformats.org/officeDocument/2006/relationships/oleObject" Target="embeddings/oleObject683.bin" /><Relationship Id="rId1126" Type="http://schemas.openxmlformats.org/officeDocument/2006/relationships/oleObject" Target="embeddings/oleObject684.bin" /><Relationship Id="rId1127" Type="http://schemas.openxmlformats.org/officeDocument/2006/relationships/oleObject" Target="embeddings/oleObject685.bin" /><Relationship Id="rId1128" Type="http://schemas.openxmlformats.org/officeDocument/2006/relationships/oleObject" Target="embeddings/oleObject686.bin" /><Relationship Id="rId1129" Type="http://schemas.openxmlformats.org/officeDocument/2006/relationships/oleObject" Target="embeddings/oleObject687.bin" /><Relationship Id="rId113" Type="http://schemas.openxmlformats.org/officeDocument/2006/relationships/image" Target="media/image52.wmf" /><Relationship Id="rId1130" Type="http://schemas.openxmlformats.org/officeDocument/2006/relationships/oleObject" Target="embeddings/oleObject688.bin" /><Relationship Id="rId1131" Type="http://schemas.openxmlformats.org/officeDocument/2006/relationships/oleObject" Target="embeddings/oleObject689.bin" /><Relationship Id="rId1132" Type="http://schemas.openxmlformats.org/officeDocument/2006/relationships/oleObject" Target="embeddings/oleObject690.bin" /><Relationship Id="rId1133" Type="http://schemas.openxmlformats.org/officeDocument/2006/relationships/image" Target="media/image439.png" /><Relationship Id="rId1134" Type="http://schemas.openxmlformats.org/officeDocument/2006/relationships/image" Target="media/image440.wmf" /><Relationship Id="rId1135" Type="http://schemas.openxmlformats.org/officeDocument/2006/relationships/oleObject" Target="embeddings/oleObject691.bin" /><Relationship Id="rId1136" Type="http://schemas.openxmlformats.org/officeDocument/2006/relationships/image" Target="media/image441.wmf" /><Relationship Id="rId1137" Type="http://schemas.openxmlformats.org/officeDocument/2006/relationships/oleObject" Target="embeddings/oleObject692.bin" /><Relationship Id="rId1138" Type="http://schemas.openxmlformats.org/officeDocument/2006/relationships/image" Target="media/image442.wmf" /><Relationship Id="rId1139" Type="http://schemas.openxmlformats.org/officeDocument/2006/relationships/oleObject" Target="embeddings/oleObject693.bin" /><Relationship Id="rId114" Type="http://schemas.openxmlformats.org/officeDocument/2006/relationships/oleObject" Target="embeddings/oleObject58.bin" /><Relationship Id="rId1140" Type="http://schemas.openxmlformats.org/officeDocument/2006/relationships/image" Target="media/image443.wmf" /><Relationship Id="rId1141" Type="http://schemas.openxmlformats.org/officeDocument/2006/relationships/oleObject" Target="embeddings/oleObject694.bin" /><Relationship Id="rId1142" Type="http://schemas.openxmlformats.org/officeDocument/2006/relationships/image" Target="media/image444.wmf" /><Relationship Id="rId1143" Type="http://schemas.openxmlformats.org/officeDocument/2006/relationships/oleObject" Target="embeddings/oleObject695.bin" /><Relationship Id="rId1144" Type="http://schemas.openxmlformats.org/officeDocument/2006/relationships/image" Target="media/image445.wmf" /><Relationship Id="rId1145" Type="http://schemas.openxmlformats.org/officeDocument/2006/relationships/oleObject" Target="embeddings/oleObject696.bin" /><Relationship Id="rId1146" Type="http://schemas.openxmlformats.org/officeDocument/2006/relationships/image" Target="media/image446.wmf" /><Relationship Id="rId1147" Type="http://schemas.openxmlformats.org/officeDocument/2006/relationships/oleObject" Target="embeddings/oleObject697.bin" /><Relationship Id="rId1148" Type="http://schemas.openxmlformats.org/officeDocument/2006/relationships/oleObject" Target="embeddings/oleObject698.bin" /><Relationship Id="rId1149" Type="http://schemas.openxmlformats.org/officeDocument/2006/relationships/oleObject" Target="embeddings/oleObject699.bin" /><Relationship Id="rId115" Type="http://schemas.openxmlformats.org/officeDocument/2006/relationships/oleObject" Target="embeddings/oleObject59.bin" /><Relationship Id="rId1150" Type="http://schemas.openxmlformats.org/officeDocument/2006/relationships/image" Target="media/image447.wmf" /><Relationship Id="rId1151" Type="http://schemas.openxmlformats.org/officeDocument/2006/relationships/oleObject" Target="embeddings/oleObject700.bin" /><Relationship Id="rId1152" Type="http://schemas.openxmlformats.org/officeDocument/2006/relationships/image" Target="media/image448.wmf" /><Relationship Id="rId1153" Type="http://schemas.openxmlformats.org/officeDocument/2006/relationships/oleObject" Target="embeddings/oleObject701.bin" /><Relationship Id="rId1154" Type="http://schemas.openxmlformats.org/officeDocument/2006/relationships/oleObject" Target="embeddings/oleObject702.bin" /><Relationship Id="rId1155" Type="http://schemas.openxmlformats.org/officeDocument/2006/relationships/oleObject" Target="embeddings/oleObject703.bin" /><Relationship Id="rId1156" Type="http://schemas.openxmlformats.org/officeDocument/2006/relationships/oleObject" Target="embeddings/oleObject704.bin" /><Relationship Id="rId1157" Type="http://schemas.openxmlformats.org/officeDocument/2006/relationships/oleObject" Target="embeddings/oleObject705.bin" /><Relationship Id="rId1158" Type="http://schemas.openxmlformats.org/officeDocument/2006/relationships/oleObject" Target="embeddings/oleObject706.bin" /><Relationship Id="rId1159" Type="http://schemas.openxmlformats.org/officeDocument/2006/relationships/oleObject" Target="embeddings/oleObject707.bin" /><Relationship Id="rId116" Type="http://schemas.openxmlformats.org/officeDocument/2006/relationships/image" Target="media/image53.wmf" /><Relationship Id="rId1160" Type="http://schemas.openxmlformats.org/officeDocument/2006/relationships/oleObject" Target="embeddings/oleObject708.bin" /><Relationship Id="rId1161" Type="http://schemas.openxmlformats.org/officeDocument/2006/relationships/header" Target="header1.xml" /><Relationship Id="rId1162" Type="http://schemas.openxmlformats.org/officeDocument/2006/relationships/footer" Target="footer1.xml" /><Relationship Id="rId1163" Type="http://schemas.openxmlformats.org/officeDocument/2006/relationships/theme" Target="theme/theme1.xml" /><Relationship Id="rId1164" Type="http://schemas.openxmlformats.org/officeDocument/2006/relationships/numbering" Target="numbering.xml" /><Relationship Id="rId1165" Type="http://schemas.openxmlformats.org/officeDocument/2006/relationships/styles" Target="styles.xml" /><Relationship Id="rId117" Type="http://schemas.openxmlformats.org/officeDocument/2006/relationships/oleObject" Target="embeddings/oleObject60.bin" /><Relationship Id="rId118" Type="http://schemas.openxmlformats.org/officeDocument/2006/relationships/image" Target="media/image54.wmf" /><Relationship Id="rId119" Type="http://schemas.openxmlformats.org/officeDocument/2006/relationships/oleObject" Target="embeddings/oleObject61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5.wmf" /><Relationship Id="rId121" Type="http://schemas.openxmlformats.org/officeDocument/2006/relationships/oleObject" Target="embeddings/oleObject62.bin" /><Relationship Id="rId122" Type="http://schemas.openxmlformats.org/officeDocument/2006/relationships/image" Target="media/image56.wmf" /><Relationship Id="rId123" Type="http://schemas.openxmlformats.org/officeDocument/2006/relationships/oleObject" Target="embeddings/oleObject63.bin" /><Relationship Id="rId124" Type="http://schemas.openxmlformats.org/officeDocument/2006/relationships/image" Target="media/image57.wmf" /><Relationship Id="rId125" Type="http://schemas.openxmlformats.org/officeDocument/2006/relationships/oleObject" Target="embeddings/oleObject64.bin" /><Relationship Id="rId126" Type="http://schemas.openxmlformats.org/officeDocument/2006/relationships/image" Target="media/image58.wmf" /><Relationship Id="rId127" Type="http://schemas.openxmlformats.org/officeDocument/2006/relationships/oleObject" Target="embeddings/oleObject65.bin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7.bin" /><Relationship Id="rId131" Type="http://schemas.openxmlformats.org/officeDocument/2006/relationships/oleObject" Target="embeddings/oleObject68.bin" /><Relationship Id="rId132" Type="http://schemas.openxmlformats.org/officeDocument/2006/relationships/oleObject" Target="embeddings/oleObject69.bin" /><Relationship Id="rId133" Type="http://schemas.openxmlformats.org/officeDocument/2006/relationships/image" Target="media/image60.wmf" /><Relationship Id="rId134" Type="http://schemas.openxmlformats.org/officeDocument/2006/relationships/oleObject" Target="embeddings/oleObject70.bin" /><Relationship Id="rId135" Type="http://schemas.openxmlformats.org/officeDocument/2006/relationships/image" Target="media/image61.wmf" /><Relationship Id="rId136" Type="http://schemas.openxmlformats.org/officeDocument/2006/relationships/oleObject" Target="embeddings/oleObject71.bin" /><Relationship Id="rId137" Type="http://schemas.openxmlformats.org/officeDocument/2006/relationships/oleObject" Target="embeddings/oleObject72.bin" /><Relationship Id="rId138" Type="http://schemas.openxmlformats.org/officeDocument/2006/relationships/image" Target="media/image62.wmf" /><Relationship Id="rId139" Type="http://schemas.openxmlformats.org/officeDocument/2006/relationships/oleObject" Target="embeddings/oleObject73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4.bin" /><Relationship Id="rId141" Type="http://schemas.openxmlformats.org/officeDocument/2006/relationships/image" Target="media/image63.wmf" /><Relationship Id="rId142" Type="http://schemas.openxmlformats.org/officeDocument/2006/relationships/oleObject" Target="embeddings/oleObject75.bin" /><Relationship Id="rId143" Type="http://schemas.openxmlformats.org/officeDocument/2006/relationships/image" Target="media/image64.wmf" /><Relationship Id="rId144" Type="http://schemas.openxmlformats.org/officeDocument/2006/relationships/oleObject" Target="embeddings/oleObject76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7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8.bin" /><Relationship Id="rId149" Type="http://schemas.openxmlformats.org/officeDocument/2006/relationships/image" Target="media/image67.png" /><Relationship Id="rId15" Type="http://schemas.openxmlformats.org/officeDocument/2006/relationships/oleObject" Target="embeddings/oleObject6.bin" /><Relationship Id="rId150" Type="http://schemas.openxmlformats.org/officeDocument/2006/relationships/image" Target="media/image68.wmf" /><Relationship Id="rId151" Type="http://schemas.openxmlformats.org/officeDocument/2006/relationships/oleObject" Target="embeddings/oleObject79.bin" /><Relationship Id="rId152" Type="http://schemas.openxmlformats.org/officeDocument/2006/relationships/image" Target="media/image69.wmf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1.bin" /><Relationship Id="rId156" Type="http://schemas.openxmlformats.org/officeDocument/2006/relationships/oleObject" Target="embeddings/oleObject82.bin" /><Relationship Id="rId157" Type="http://schemas.openxmlformats.org/officeDocument/2006/relationships/oleObject" Target="embeddings/oleObject83.bin" /><Relationship Id="rId158" Type="http://schemas.openxmlformats.org/officeDocument/2006/relationships/image" Target="media/image71.wmf" /><Relationship Id="rId159" Type="http://schemas.openxmlformats.org/officeDocument/2006/relationships/oleObject" Target="embeddings/oleObject84.bin" /><Relationship Id="rId16" Type="http://schemas.openxmlformats.org/officeDocument/2006/relationships/oleObject" Target="embeddings/oleObject7.bin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2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3.wmf" /><Relationship Id="rId164" Type="http://schemas.openxmlformats.org/officeDocument/2006/relationships/oleObject" Target="embeddings/oleObject87.bin" /><Relationship Id="rId165" Type="http://schemas.openxmlformats.org/officeDocument/2006/relationships/image" Target="media/image74.png" /><Relationship Id="rId166" Type="http://schemas.openxmlformats.org/officeDocument/2006/relationships/oleObject" Target="embeddings/oleObject88.bin" /><Relationship Id="rId167" Type="http://schemas.openxmlformats.org/officeDocument/2006/relationships/image" Target="media/image75.wmf" /><Relationship Id="rId168" Type="http://schemas.openxmlformats.org/officeDocument/2006/relationships/oleObject" Target="embeddings/oleObject89.bin" /><Relationship Id="rId169" Type="http://schemas.openxmlformats.org/officeDocument/2006/relationships/image" Target="media/image76.wmf" /><Relationship Id="rId17" Type="http://schemas.openxmlformats.org/officeDocument/2006/relationships/oleObject" Target="embeddings/oleObject8.bin" /><Relationship Id="rId170" Type="http://schemas.openxmlformats.org/officeDocument/2006/relationships/oleObject" Target="embeddings/oleObject90.bin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7.wmf" /><Relationship Id="rId173" Type="http://schemas.openxmlformats.org/officeDocument/2006/relationships/oleObject" Target="embeddings/oleObject92.bin" /><Relationship Id="rId174" Type="http://schemas.openxmlformats.org/officeDocument/2006/relationships/image" Target="media/image78.wmf" /><Relationship Id="rId175" Type="http://schemas.openxmlformats.org/officeDocument/2006/relationships/oleObject" Target="embeddings/oleObject93.bin" /><Relationship Id="rId176" Type="http://schemas.openxmlformats.org/officeDocument/2006/relationships/image" Target="media/image79.wmf" /><Relationship Id="rId177" Type="http://schemas.openxmlformats.org/officeDocument/2006/relationships/oleObject" Target="embeddings/oleObject94.bin" /><Relationship Id="rId178" Type="http://schemas.openxmlformats.org/officeDocument/2006/relationships/oleObject" Target="embeddings/oleObject95.bin" /><Relationship Id="rId179" Type="http://schemas.openxmlformats.org/officeDocument/2006/relationships/oleObject" Target="embeddings/oleObject96.bin" /><Relationship Id="rId18" Type="http://schemas.openxmlformats.org/officeDocument/2006/relationships/image" Target="media/image6.wmf" /><Relationship Id="rId180" Type="http://schemas.openxmlformats.org/officeDocument/2006/relationships/image" Target="media/image80.wmf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1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2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100.bin" /><Relationship Id="rId188" Type="http://schemas.openxmlformats.org/officeDocument/2006/relationships/image" Target="media/image84.wmf" /><Relationship Id="rId189" Type="http://schemas.openxmlformats.org/officeDocument/2006/relationships/oleObject" Target="embeddings/oleObject101.bin" /><Relationship Id="rId19" Type="http://schemas.openxmlformats.org/officeDocument/2006/relationships/oleObject" Target="embeddings/oleObject9.bin" /><Relationship Id="rId190" Type="http://schemas.openxmlformats.org/officeDocument/2006/relationships/oleObject" Target="embeddings/oleObject102.bin" /><Relationship Id="rId191" Type="http://schemas.openxmlformats.org/officeDocument/2006/relationships/oleObject" Target="embeddings/oleObject103.bin" /><Relationship Id="rId192" Type="http://schemas.openxmlformats.org/officeDocument/2006/relationships/oleObject" Target="embeddings/oleObject104.bin" /><Relationship Id="rId193" Type="http://schemas.openxmlformats.org/officeDocument/2006/relationships/image" Target="media/image85.wmf" /><Relationship Id="rId194" Type="http://schemas.openxmlformats.org/officeDocument/2006/relationships/oleObject" Target="embeddings/oleObject105.bin" /><Relationship Id="rId195" Type="http://schemas.openxmlformats.org/officeDocument/2006/relationships/image" Target="media/image86.wmf" /><Relationship Id="rId196" Type="http://schemas.openxmlformats.org/officeDocument/2006/relationships/oleObject" Target="embeddings/oleObject106.bin" /><Relationship Id="rId197" Type="http://schemas.openxmlformats.org/officeDocument/2006/relationships/oleObject" Target="embeddings/oleObject107.bin" /><Relationship Id="rId198" Type="http://schemas.openxmlformats.org/officeDocument/2006/relationships/image" Target="media/image87.wmf" /><Relationship Id="rId199" Type="http://schemas.openxmlformats.org/officeDocument/2006/relationships/oleObject" Target="embeddings/oleObject108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00" Type="http://schemas.openxmlformats.org/officeDocument/2006/relationships/image" Target="media/image88.wmf" /><Relationship Id="rId201" Type="http://schemas.openxmlformats.org/officeDocument/2006/relationships/oleObject" Target="embeddings/oleObject109.bin" /><Relationship Id="rId202" Type="http://schemas.openxmlformats.org/officeDocument/2006/relationships/image" Target="media/image89.wmf" /><Relationship Id="rId203" Type="http://schemas.openxmlformats.org/officeDocument/2006/relationships/oleObject" Target="embeddings/oleObject110.bin" /><Relationship Id="rId204" Type="http://schemas.openxmlformats.org/officeDocument/2006/relationships/oleObject" Target="embeddings/oleObject111.bin" /><Relationship Id="rId205" Type="http://schemas.openxmlformats.org/officeDocument/2006/relationships/image" Target="media/image90.wmf" /><Relationship Id="rId206" Type="http://schemas.openxmlformats.org/officeDocument/2006/relationships/oleObject" Target="embeddings/oleObject112.bin" /><Relationship Id="rId207" Type="http://schemas.openxmlformats.org/officeDocument/2006/relationships/oleObject" Target="embeddings/oleObject113.bin" /><Relationship Id="rId208" Type="http://schemas.openxmlformats.org/officeDocument/2006/relationships/image" Target="media/image91.wmf" /><Relationship Id="rId209" Type="http://schemas.openxmlformats.org/officeDocument/2006/relationships/oleObject" Target="embeddings/oleObject114.bin" /><Relationship Id="rId21" Type="http://schemas.openxmlformats.org/officeDocument/2006/relationships/image" Target="media/image7.wmf" /><Relationship Id="rId210" Type="http://schemas.openxmlformats.org/officeDocument/2006/relationships/image" Target="media/image92.png" /><Relationship Id="rId211" Type="http://schemas.openxmlformats.org/officeDocument/2006/relationships/image" Target="media/image93.wmf" /><Relationship Id="rId212" Type="http://schemas.openxmlformats.org/officeDocument/2006/relationships/oleObject" Target="embeddings/oleObject115.bin" /><Relationship Id="rId213" Type="http://schemas.openxmlformats.org/officeDocument/2006/relationships/image" Target="media/image94.wmf" /><Relationship Id="rId214" Type="http://schemas.openxmlformats.org/officeDocument/2006/relationships/oleObject" Target="embeddings/oleObject116.bin" /><Relationship Id="rId215" Type="http://schemas.openxmlformats.org/officeDocument/2006/relationships/image" Target="media/image95.wmf" /><Relationship Id="rId216" Type="http://schemas.openxmlformats.org/officeDocument/2006/relationships/oleObject" Target="embeddings/oleObject117.bin" /><Relationship Id="rId217" Type="http://schemas.openxmlformats.org/officeDocument/2006/relationships/image" Target="media/image96.wmf" /><Relationship Id="rId218" Type="http://schemas.openxmlformats.org/officeDocument/2006/relationships/oleObject" Target="embeddings/oleObject118.bin" /><Relationship Id="rId219" Type="http://schemas.openxmlformats.org/officeDocument/2006/relationships/image" Target="media/image97.wmf" /><Relationship Id="rId22" Type="http://schemas.openxmlformats.org/officeDocument/2006/relationships/oleObject" Target="embeddings/oleObject11.bin" /><Relationship Id="rId220" Type="http://schemas.openxmlformats.org/officeDocument/2006/relationships/oleObject" Target="embeddings/oleObject119.bin" /><Relationship Id="rId221" Type="http://schemas.openxmlformats.org/officeDocument/2006/relationships/oleObject" Target="embeddings/oleObject120.bin" /><Relationship Id="rId222" Type="http://schemas.openxmlformats.org/officeDocument/2006/relationships/image" Target="media/image98.wmf" /><Relationship Id="rId223" Type="http://schemas.openxmlformats.org/officeDocument/2006/relationships/oleObject" Target="embeddings/oleObject121.bin" /><Relationship Id="rId224" Type="http://schemas.openxmlformats.org/officeDocument/2006/relationships/image" Target="media/image99.wmf" /><Relationship Id="rId225" Type="http://schemas.openxmlformats.org/officeDocument/2006/relationships/oleObject" Target="embeddings/oleObject122.bin" /><Relationship Id="rId226" Type="http://schemas.openxmlformats.org/officeDocument/2006/relationships/oleObject" Target="embeddings/oleObject123.bin" /><Relationship Id="rId227" Type="http://schemas.openxmlformats.org/officeDocument/2006/relationships/image" Target="media/image100.wmf" /><Relationship Id="rId228" Type="http://schemas.openxmlformats.org/officeDocument/2006/relationships/oleObject" Target="embeddings/oleObject124.bin" /><Relationship Id="rId229" Type="http://schemas.openxmlformats.org/officeDocument/2006/relationships/oleObject" Target="embeddings/oleObject125.bin" /><Relationship Id="rId23" Type="http://schemas.openxmlformats.org/officeDocument/2006/relationships/oleObject" Target="embeddings/oleObject12.bin" /><Relationship Id="rId230" Type="http://schemas.openxmlformats.org/officeDocument/2006/relationships/oleObject" Target="embeddings/oleObject126.bin" /><Relationship Id="rId231" Type="http://schemas.openxmlformats.org/officeDocument/2006/relationships/oleObject" Target="embeddings/oleObject127.bin" /><Relationship Id="rId232" Type="http://schemas.openxmlformats.org/officeDocument/2006/relationships/image" Target="media/image101.wmf" /><Relationship Id="rId233" Type="http://schemas.openxmlformats.org/officeDocument/2006/relationships/oleObject" Target="embeddings/oleObject128.bin" /><Relationship Id="rId234" Type="http://schemas.openxmlformats.org/officeDocument/2006/relationships/oleObject" Target="embeddings/oleObject129.bin" /><Relationship Id="rId235" Type="http://schemas.openxmlformats.org/officeDocument/2006/relationships/image" Target="media/image102.wmf" /><Relationship Id="rId236" Type="http://schemas.openxmlformats.org/officeDocument/2006/relationships/oleObject" Target="embeddings/oleObject130.bin" /><Relationship Id="rId237" Type="http://schemas.openxmlformats.org/officeDocument/2006/relationships/image" Target="media/image103.wmf" /><Relationship Id="rId238" Type="http://schemas.openxmlformats.org/officeDocument/2006/relationships/oleObject" Target="embeddings/oleObject131.bin" /><Relationship Id="rId239" Type="http://schemas.openxmlformats.org/officeDocument/2006/relationships/image" Target="media/image104.wmf" /><Relationship Id="rId24" Type="http://schemas.openxmlformats.org/officeDocument/2006/relationships/image" Target="media/image8.wmf" /><Relationship Id="rId240" Type="http://schemas.openxmlformats.org/officeDocument/2006/relationships/oleObject" Target="embeddings/oleObject132.bin" /><Relationship Id="rId241" Type="http://schemas.openxmlformats.org/officeDocument/2006/relationships/oleObject" Target="embeddings/oleObject133.bin" /><Relationship Id="rId242" Type="http://schemas.openxmlformats.org/officeDocument/2006/relationships/image" Target="media/image105.wmf" /><Relationship Id="rId243" Type="http://schemas.openxmlformats.org/officeDocument/2006/relationships/oleObject" Target="embeddings/oleObject134.bin" /><Relationship Id="rId244" Type="http://schemas.openxmlformats.org/officeDocument/2006/relationships/oleObject" Target="embeddings/oleObject135.bin" /><Relationship Id="rId245" Type="http://schemas.openxmlformats.org/officeDocument/2006/relationships/oleObject" Target="embeddings/oleObject136.bin" /><Relationship Id="rId246" Type="http://schemas.openxmlformats.org/officeDocument/2006/relationships/oleObject" Target="embeddings/oleObject137.bin" /><Relationship Id="rId247" Type="http://schemas.openxmlformats.org/officeDocument/2006/relationships/image" Target="media/image106.wmf" /><Relationship Id="rId248" Type="http://schemas.openxmlformats.org/officeDocument/2006/relationships/oleObject" Target="embeddings/oleObject138.bin" /><Relationship Id="rId249" Type="http://schemas.openxmlformats.org/officeDocument/2006/relationships/image" Target="media/image107.wmf" /><Relationship Id="rId25" Type="http://schemas.openxmlformats.org/officeDocument/2006/relationships/oleObject" Target="embeddings/oleObject13.bin" /><Relationship Id="rId250" Type="http://schemas.openxmlformats.org/officeDocument/2006/relationships/oleObject" Target="embeddings/oleObject139.bin" /><Relationship Id="rId251" Type="http://schemas.openxmlformats.org/officeDocument/2006/relationships/oleObject" Target="embeddings/oleObject140.bin" /><Relationship Id="rId252" Type="http://schemas.openxmlformats.org/officeDocument/2006/relationships/oleObject" Target="embeddings/oleObject141.bin" /><Relationship Id="rId253" Type="http://schemas.openxmlformats.org/officeDocument/2006/relationships/image" Target="media/image108.png" /><Relationship Id="rId254" Type="http://schemas.openxmlformats.org/officeDocument/2006/relationships/image" Target="media/image109.wmf" /><Relationship Id="rId255" Type="http://schemas.openxmlformats.org/officeDocument/2006/relationships/oleObject" Target="embeddings/oleObject142.bin" /><Relationship Id="rId256" Type="http://schemas.openxmlformats.org/officeDocument/2006/relationships/oleObject" Target="embeddings/oleObject143.bin" /><Relationship Id="rId257" Type="http://schemas.openxmlformats.org/officeDocument/2006/relationships/oleObject" Target="embeddings/oleObject144.bin" /><Relationship Id="rId258" Type="http://schemas.openxmlformats.org/officeDocument/2006/relationships/oleObject" Target="embeddings/oleObject145.bin" /><Relationship Id="rId259" Type="http://schemas.openxmlformats.org/officeDocument/2006/relationships/image" Target="media/image110.wmf" /><Relationship Id="rId26" Type="http://schemas.openxmlformats.org/officeDocument/2006/relationships/image" Target="media/image9.wmf" /><Relationship Id="rId260" Type="http://schemas.openxmlformats.org/officeDocument/2006/relationships/oleObject" Target="embeddings/oleObject146.bin" /><Relationship Id="rId261" Type="http://schemas.openxmlformats.org/officeDocument/2006/relationships/image" Target="media/image111.wmf" /><Relationship Id="rId262" Type="http://schemas.openxmlformats.org/officeDocument/2006/relationships/oleObject" Target="embeddings/oleObject147.bin" /><Relationship Id="rId263" Type="http://schemas.openxmlformats.org/officeDocument/2006/relationships/image" Target="media/image112.wmf" /><Relationship Id="rId264" Type="http://schemas.openxmlformats.org/officeDocument/2006/relationships/oleObject" Target="embeddings/oleObject148.bin" /><Relationship Id="rId265" Type="http://schemas.openxmlformats.org/officeDocument/2006/relationships/image" Target="media/image113.wmf" /><Relationship Id="rId266" Type="http://schemas.openxmlformats.org/officeDocument/2006/relationships/oleObject" Target="embeddings/oleObject149.bin" /><Relationship Id="rId267" Type="http://schemas.openxmlformats.org/officeDocument/2006/relationships/oleObject" Target="embeddings/oleObject150.bin" /><Relationship Id="rId268" Type="http://schemas.openxmlformats.org/officeDocument/2006/relationships/oleObject" Target="embeddings/oleObject151.bin" /><Relationship Id="rId269" Type="http://schemas.openxmlformats.org/officeDocument/2006/relationships/image" Target="media/image114.wmf" /><Relationship Id="rId27" Type="http://schemas.openxmlformats.org/officeDocument/2006/relationships/oleObject" Target="embeddings/oleObject14.bin" /><Relationship Id="rId270" Type="http://schemas.openxmlformats.org/officeDocument/2006/relationships/oleObject" Target="embeddings/oleObject152.bin" /><Relationship Id="rId271" Type="http://schemas.openxmlformats.org/officeDocument/2006/relationships/image" Target="media/image115.wmf" /><Relationship Id="rId272" Type="http://schemas.openxmlformats.org/officeDocument/2006/relationships/oleObject" Target="embeddings/oleObject153.bin" /><Relationship Id="rId273" Type="http://schemas.openxmlformats.org/officeDocument/2006/relationships/oleObject" Target="embeddings/oleObject154.bin" /><Relationship Id="rId274" Type="http://schemas.openxmlformats.org/officeDocument/2006/relationships/image" Target="media/image116.wmf" /><Relationship Id="rId275" Type="http://schemas.openxmlformats.org/officeDocument/2006/relationships/oleObject" Target="embeddings/oleObject155.bin" /><Relationship Id="rId276" Type="http://schemas.openxmlformats.org/officeDocument/2006/relationships/image" Target="media/image117.wmf" /><Relationship Id="rId277" Type="http://schemas.openxmlformats.org/officeDocument/2006/relationships/oleObject" Target="embeddings/oleObject156.bin" /><Relationship Id="rId278" Type="http://schemas.openxmlformats.org/officeDocument/2006/relationships/image" Target="media/image118.wmf" /><Relationship Id="rId279" Type="http://schemas.openxmlformats.org/officeDocument/2006/relationships/oleObject" Target="embeddings/oleObject157.bin" /><Relationship Id="rId28" Type="http://schemas.openxmlformats.org/officeDocument/2006/relationships/image" Target="media/image10.png" /><Relationship Id="rId280" Type="http://schemas.openxmlformats.org/officeDocument/2006/relationships/image" Target="media/image119.wmf" /><Relationship Id="rId281" Type="http://schemas.openxmlformats.org/officeDocument/2006/relationships/oleObject" Target="embeddings/oleObject158.bin" /><Relationship Id="rId282" Type="http://schemas.openxmlformats.org/officeDocument/2006/relationships/oleObject" Target="embeddings/oleObject159.bin" /><Relationship Id="rId283" Type="http://schemas.openxmlformats.org/officeDocument/2006/relationships/image" Target="media/image120.wmf" /><Relationship Id="rId284" Type="http://schemas.openxmlformats.org/officeDocument/2006/relationships/oleObject" Target="embeddings/oleObject160.bin" /><Relationship Id="rId285" Type="http://schemas.openxmlformats.org/officeDocument/2006/relationships/oleObject" Target="embeddings/oleObject161.bin" /><Relationship Id="rId286" Type="http://schemas.openxmlformats.org/officeDocument/2006/relationships/oleObject" Target="embeddings/oleObject162.bin" /><Relationship Id="rId287" Type="http://schemas.openxmlformats.org/officeDocument/2006/relationships/image" Target="media/image121.wmf" /><Relationship Id="rId288" Type="http://schemas.openxmlformats.org/officeDocument/2006/relationships/oleObject" Target="embeddings/oleObject163.bin" /><Relationship Id="rId289" Type="http://schemas.openxmlformats.org/officeDocument/2006/relationships/image" Target="media/image122.wmf" /><Relationship Id="rId29" Type="http://schemas.openxmlformats.org/officeDocument/2006/relationships/image" Target="media/image11.png" /><Relationship Id="rId290" Type="http://schemas.openxmlformats.org/officeDocument/2006/relationships/oleObject" Target="embeddings/oleObject164.bin" /><Relationship Id="rId291" Type="http://schemas.openxmlformats.org/officeDocument/2006/relationships/image" Target="media/image123.wmf" /><Relationship Id="rId292" Type="http://schemas.openxmlformats.org/officeDocument/2006/relationships/oleObject" Target="embeddings/oleObject165.bin" /><Relationship Id="rId293" Type="http://schemas.openxmlformats.org/officeDocument/2006/relationships/image" Target="media/image124.wmf" /><Relationship Id="rId294" Type="http://schemas.openxmlformats.org/officeDocument/2006/relationships/oleObject" Target="embeddings/oleObject166.bin" /><Relationship Id="rId295" Type="http://schemas.openxmlformats.org/officeDocument/2006/relationships/image" Target="media/image125.wmf" /><Relationship Id="rId296" Type="http://schemas.openxmlformats.org/officeDocument/2006/relationships/oleObject" Target="embeddings/oleObject167.bin" /><Relationship Id="rId297" Type="http://schemas.openxmlformats.org/officeDocument/2006/relationships/image" Target="media/image126.wmf" /><Relationship Id="rId298" Type="http://schemas.openxmlformats.org/officeDocument/2006/relationships/oleObject" Target="embeddings/oleObject168.bin" /><Relationship Id="rId299" Type="http://schemas.openxmlformats.org/officeDocument/2006/relationships/image" Target="media/image127.wmf" /><Relationship Id="rId3" Type="http://schemas.openxmlformats.org/officeDocument/2006/relationships/fontTable" Target="fontTable.xml" /><Relationship Id="rId30" Type="http://schemas.openxmlformats.org/officeDocument/2006/relationships/image" Target="media/image12.png" /><Relationship Id="rId300" Type="http://schemas.openxmlformats.org/officeDocument/2006/relationships/oleObject" Target="embeddings/oleObject169.bin" /><Relationship Id="rId301" Type="http://schemas.openxmlformats.org/officeDocument/2006/relationships/image" Target="media/image128.wmf" /><Relationship Id="rId302" Type="http://schemas.openxmlformats.org/officeDocument/2006/relationships/oleObject" Target="embeddings/oleObject170.bin" /><Relationship Id="rId303" Type="http://schemas.openxmlformats.org/officeDocument/2006/relationships/oleObject" Target="embeddings/oleObject171.bin" /><Relationship Id="rId304" Type="http://schemas.openxmlformats.org/officeDocument/2006/relationships/image" Target="media/image129.wmf" /><Relationship Id="rId305" Type="http://schemas.openxmlformats.org/officeDocument/2006/relationships/oleObject" Target="embeddings/oleObject172.bin" /><Relationship Id="rId306" Type="http://schemas.openxmlformats.org/officeDocument/2006/relationships/oleObject" Target="embeddings/oleObject173.bin" /><Relationship Id="rId307" Type="http://schemas.openxmlformats.org/officeDocument/2006/relationships/image" Target="media/image130.wmf" /><Relationship Id="rId308" Type="http://schemas.openxmlformats.org/officeDocument/2006/relationships/oleObject" Target="embeddings/oleObject174.bin" /><Relationship Id="rId309" Type="http://schemas.openxmlformats.org/officeDocument/2006/relationships/oleObject" Target="embeddings/oleObject175.bin" /><Relationship Id="rId31" Type="http://schemas.openxmlformats.org/officeDocument/2006/relationships/image" Target="media/image13.png" /><Relationship Id="rId310" Type="http://schemas.openxmlformats.org/officeDocument/2006/relationships/oleObject" Target="embeddings/oleObject176.bin" /><Relationship Id="rId311" Type="http://schemas.openxmlformats.org/officeDocument/2006/relationships/image" Target="media/image131.wmf" /><Relationship Id="rId312" Type="http://schemas.openxmlformats.org/officeDocument/2006/relationships/oleObject" Target="embeddings/oleObject177.bin" /><Relationship Id="rId313" Type="http://schemas.openxmlformats.org/officeDocument/2006/relationships/image" Target="media/image132.wmf" /><Relationship Id="rId314" Type="http://schemas.openxmlformats.org/officeDocument/2006/relationships/oleObject" Target="embeddings/oleObject178.bin" /><Relationship Id="rId315" Type="http://schemas.openxmlformats.org/officeDocument/2006/relationships/image" Target="media/image133.wmf" /><Relationship Id="rId316" Type="http://schemas.openxmlformats.org/officeDocument/2006/relationships/oleObject" Target="embeddings/oleObject179.bin" /><Relationship Id="rId317" Type="http://schemas.openxmlformats.org/officeDocument/2006/relationships/oleObject" Target="embeddings/oleObject180.bin" /><Relationship Id="rId318" Type="http://schemas.openxmlformats.org/officeDocument/2006/relationships/image" Target="media/image134.wmf" /><Relationship Id="rId319" Type="http://schemas.openxmlformats.org/officeDocument/2006/relationships/oleObject" Target="embeddings/oleObject181.bin" /><Relationship Id="rId32" Type="http://schemas.openxmlformats.org/officeDocument/2006/relationships/image" Target="media/image14.png" /><Relationship Id="rId320" Type="http://schemas.openxmlformats.org/officeDocument/2006/relationships/image" Target="media/image135.wmf" /><Relationship Id="rId321" Type="http://schemas.openxmlformats.org/officeDocument/2006/relationships/oleObject" Target="embeddings/oleObject182.bin" /><Relationship Id="rId322" Type="http://schemas.openxmlformats.org/officeDocument/2006/relationships/image" Target="media/image136.wmf" /><Relationship Id="rId323" Type="http://schemas.openxmlformats.org/officeDocument/2006/relationships/oleObject" Target="embeddings/oleObject183.bin" /><Relationship Id="rId324" Type="http://schemas.openxmlformats.org/officeDocument/2006/relationships/image" Target="media/image137.wmf" /><Relationship Id="rId325" Type="http://schemas.openxmlformats.org/officeDocument/2006/relationships/oleObject" Target="embeddings/oleObject184.bin" /><Relationship Id="rId326" Type="http://schemas.openxmlformats.org/officeDocument/2006/relationships/oleObject" Target="embeddings/oleObject185.bin" /><Relationship Id="rId327" Type="http://schemas.openxmlformats.org/officeDocument/2006/relationships/oleObject" Target="embeddings/oleObject186.bin" /><Relationship Id="rId328" Type="http://schemas.openxmlformats.org/officeDocument/2006/relationships/oleObject" Target="embeddings/oleObject187.bin" /><Relationship Id="rId329" Type="http://schemas.openxmlformats.org/officeDocument/2006/relationships/oleObject" Target="embeddings/oleObject188.bin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189.bin" /><Relationship Id="rId331" Type="http://schemas.openxmlformats.org/officeDocument/2006/relationships/oleObject" Target="embeddings/oleObject190.bin" /><Relationship Id="rId332" Type="http://schemas.openxmlformats.org/officeDocument/2006/relationships/image" Target="media/image138.wmf" /><Relationship Id="rId333" Type="http://schemas.openxmlformats.org/officeDocument/2006/relationships/oleObject" Target="embeddings/oleObject191.bin" /><Relationship Id="rId334" Type="http://schemas.openxmlformats.org/officeDocument/2006/relationships/image" Target="media/image139.wmf" /><Relationship Id="rId335" Type="http://schemas.openxmlformats.org/officeDocument/2006/relationships/oleObject" Target="embeddings/oleObject192.bin" /><Relationship Id="rId336" Type="http://schemas.openxmlformats.org/officeDocument/2006/relationships/image" Target="media/image140.wmf" /><Relationship Id="rId337" Type="http://schemas.openxmlformats.org/officeDocument/2006/relationships/oleObject" Target="embeddings/oleObject193.bin" /><Relationship Id="rId338" Type="http://schemas.openxmlformats.org/officeDocument/2006/relationships/oleObject" Target="embeddings/oleObject194.bin" /><Relationship Id="rId339" Type="http://schemas.openxmlformats.org/officeDocument/2006/relationships/oleObject" Target="embeddings/oleObject195.bin" /><Relationship Id="rId34" Type="http://schemas.openxmlformats.org/officeDocument/2006/relationships/oleObject" Target="embeddings/oleObject16.bin" /><Relationship Id="rId340" Type="http://schemas.openxmlformats.org/officeDocument/2006/relationships/image" Target="media/image141.wmf" /><Relationship Id="rId341" Type="http://schemas.openxmlformats.org/officeDocument/2006/relationships/oleObject" Target="embeddings/oleObject196.bin" /><Relationship Id="rId342" Type="http://schemas.openxmlformats.org/officeDocument/2006/relationships/image" Target="media/image142.wmf" /><Relationship Id="rId343" Type="http://schemas.openxmlformats.org/officeDocument/2006/relationships/oleObject" Target="embeddings/oleObject197.bin" /><Relationship Id="rId344" Type="http://schemas.openxmlformats.org/officeDocument/2006/relationships/image" Target="media/image143.wmf" /><Relationship Id="rId345" Type="http://schemas.openxmlformats.org/officeDocument/2006/relationships/oleObject" Target="embeddings/oleObject198.bin" /><Relationship Id="rId346" Type="http://schemas.openxmlformats.org/officeDocument/2006/relationships/image" Target="media/image144.wmf" /><Relationship Id="rId347" Type="http://schemas.openxmlformats.org/officeDocument/2006/relationships/oleObject" Target="embeddings/oleObject199.bin" /><Relationship Id="rId348" Type="http://schemas.openxmlformats.org/officeDocument/2006/relationships/oleObject" Target="embeddings/oleObject200.bin" /><Relationship Id="rId349" Type="http://schemas.openxmlformats.org/officeDocument/2006/relationships/oleObject" Target="embeddings/oleObject201.bin" /><Relationship Id="rId35" Type="http://schemas.openxmlformats.org/officeDocument/2006/relationships/image" Target="media/image15.wmf" /><Relationship Id="rId350" Type="http://schemas.openxmlformats.org/officeDocument/2006/relationships/image" Target="media/image145.wmf" /><Relationship Id="rId351" Type="http://schemas.openxmlformats.org/officeDocument/2006/relationships/oleObject" Target="embeddings/oleObject202.bin" /><Relationship Id="rId352" Type="http://schemas.openxmlformats.org/officeDocument/2006/relationships/oleObject" Target="embeddings/oleObject203.bin" /><Relationship Id="rId353" Type="http://schemas.openxmlformats.org/officeDocument/2006/relationships/image" Target="media/image146.wmf" /><Relationship Id="rId354" Type="http://schemas.openxmlformats.org/officeDocument/2006/relationships/oleObject" Target="embeddings/oleObject204.bin" /><Relationship Id="rId355" Type="http://schemas.openxmlformats.org/officeDocument/2006/relationships/image" Target="media/image147.wmf" /><Relationship Id="rId356" Type="http://schemas.openxmlformats.org/officeDocument/2006/relationships/oleObject" Target="embeddings/oleObject205.bin" /><Relationship Id="rId357" Type="http://schemas.openxmlformats.org/officeDocument/2006/relationships/oleObject" Target="embeddings/oleObject206.bin" /><Relationship Id="rId358" Type="http://schemas.openxmlformats.org/officeDocument/2006/relationships/image" Target="media/image148.wmf" /><Relationship Id="rId359" Type="http://schemas.openxmlformats.org/officeDocument/2006/relationships/oleObject" Target="embeddings/oleObject207.bin" /><Relationship Id="rId36" Type="http://schemas.openxmlformats.org/officeDocument/2006/relationships/oleObject" Target="embeddings/oleObject17.bin" /><Relationship Id="rId360" Type="http://schemas.openxmlformats.org/officeDocument/2006/relationships/image" Target="media/image149.wmf" /><Relationship Id="rId361" Type="http://schemas.openxmlformats.org/officeDocument/2006/relationships/oleObject" Target="embeddings/oleObject208.bin" /><Relationship Id="rId362" Type="http://schemas.openxmlformats.org/officeDocument/2006/relationships/image" Target="media/image150.wmf" /><Relationship Id="rId363" Type="http://schemas.openxmlformats.org/officeDocument/2006/relationships/oleObject" Target="embeddings/oleObject209.bin" /><Relationship Id="rId364" Type="http://schemas.openxmlformats.org/officeDocument/2006/relationships/oleObject" Target="embeddings/oleObject210.bin" /><Relationship Id="rId365" Type="http://schemas.openxmlformats.org/officeDocument/2006/relationships/oleObject" Target="embeddings/oleObject211.bin" /><Relationship Id="rId366" Type="http://schemas.openxmlformats.org/officeDocument/2006/relationships/oleObject" Target="embeddings/oleObject212.bin" /><Relationship Id="rId367" Type="http://schemas.openxmlformats.org/officeDocument/2006/relationships/image" Target="media/image151.wmf" /><Relationship Id="rId368" Type="http://schemas.openxmlformats.org/officeDocument/2006/relationships/oleObject" Target="embeddings/oleObject213.bin" /><Relationship Id="rId369" Type="http://schemas.openxmlformats.org/officeDocument/2006/relationships/image" Target="media/image152.wmf" /><Relationship Id="rId37" Type="http://schemas.openxmlformats.org/officeDocument/2006/relationships/image" Target="media/image16.wmf" /><Relationship Id="rId370" Type="http://schemas.openxmlformats.org/officeDocument/2006/relationships/oleObject" Target="embeddings/oleObject214.bin" /><Relationship Id="rId371" Type="http://schemas.openxmlformats.org/officeDocument/2006/relationships/image" Target="media/image153.wmf" /><Relationship Id="rId372" Type="http://schemas.openxmlformats.org/officeDocument/2006/relationships/oleObject" Target="embeddings/oleObject215.bin" /><Relationship Id="rId373" Type="http://schemas.openxmlformats.org/officeDocument/2006/relationships/image" Target="media/image154.png" /><Relationship Id="rId374" Type="http://schemas.openxmlformats.org/officeDocument/2006/relationships/image" Target="media/image155.wmf" /><Relationship Id="rId375" Type="http://schemas.openxmlformats.org/officeDocument/2006/relationships/oleObject" Target="embeddings/oleObject216.bin" /><Relationship Id="rId376" Type="http://schemas.openxmlformats.org/officeDocument/2006/relationships/image" Target="media/image156.wmf" /><Relationship Id="rId377" Type="http://schemas.openxmlformats.org/officeDocument/2006/relationships/oleObject" Target="embeddings/oleObject217.bin" /><Relationship Id="rId378" Type="http://schemas.openxmlformats.org/officeDocument/2006/relationships/image" Target="media/image157.wmf" /><Relationship Id="rId379" Type="http://schemas.openxmlformats.org/officeDocument/2006/relationships/oleObject" Target="embeddings/oleObject218.bin" /><Relationship Id="rId38" Type="http://schemas.openxmlformats.org/officeDocument/2006/relationships/oleObject" Target="embeddings/oleObject18.bin" /><Relationship Id="rId380" Type="http://schemas.openxmlformats.org/officeDocument/2006/relationships/oleObject" Target="embeddings/oleObject219.bin" /><Relationship Id="rId381" Type="http://schemas.openxmlformats.org/officeDocument/2006/relationships/oleObject" Target="embeddings/oleObject220.bin" /><Relationship Id="rId382" Type="http://schemas.openxmlformats.org/officeDocument/2006/relationships/oleObject" Target="embeddings/oleObject221.bin" /><Relationship Id="rId383" Type="http://schemas.openxmlformats.org/officeDocument/2006/relationships/image" Target="media/image158.wmf" /><Relationship Id="rId384" Type="http://schemas.openxmlformats.org/officeDocument/2006/relationships/oleObject" Target="embeddings/oleObject222.bin" /><Relationship Id="rId385" Type="http://schemas.openxmlformats.org/officeDocument/2006/relationships/oleObject" Target="embeddings/oleObject223.bin" /><Relationship Id="rId386" Type="http://schemas.openxmlformats.org/officeDocument/2006/relationships/image" Target="media/image159.wmf" /><Relationship Id="rId387" Type="http://schemas.openxmlformats.org/officeDocument/2006/relationships/oleObject" Target="embeddings/oleObject224.bin" /><Relationship Id="rId388" Type="http://schemas.openxmlformats.org/officeDocument/2006/relationships/image" Target="media/image160.wmf" /><Relationship Id="rId389" Type="http://schemas.openxmlformats.org/officeDocument/2006/relationships/oleObject" Target="embeddings/oleObject225.bin" /><Relationship Id="rId39" Type="http://schemas.openxmlformats.org/officeDocument/2006/relationships/image" Target="media/image17.wmf" /><Relationship Id="rId390" Type="http://schemas.openxmlformats.org/officeDocument/2006/relationships/image" Target="media/image161.wmf" /><Relationship Id="rId391" Type="http://schemas.openxmlformats.org/officeDocument/2006/relationships/oleObject" Target="embeddings/oleObject226.bin" /><Relationship Id="rId392" Type="http://schemas.openxmlformats.org/officeDocument/2006/relationships/image" Target="media/image162.wmf" /><Relationship Id="rId393" Type="http://schemas.openxmlformats.org/officeDocument/2006/relationships/oleObject" Target="embeddings/oleObject227.bin" /><Relationship Id="rId394" Type="http://schemas.openxmlformats.org/officeDocument/2006/relationships/image" Target="media/image163.wmf" /><Relationship Id="rId395" Type="http://schemas.openxmlformats.org/officeDocument/2006/relationships/oleObject" Target="embeddings/oleObject228.bin" /><Relationship Id="rId396" Type="http://schemas.openxmlformats.org/officeDocument/2006/relationships/image" Target="media/image164.wmf" /><Relationship Id="rId397" Type="http://schemas.openxmlformats.org/officeDocument/2006/relationships/oleObject" Target="embeddings/oleObject229.bin" /><Relationship Id="rId398" Type="http://schemas.openxmlformats.org/officeDocument/2006/relationships/image" Target="media/image165.wmf" /><Relationship Id="rId399" Type="http://schemas.openxmlformats.org/officeDocument/2006/relationships/oleObject" Target="embeddings/oleObject230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image" Target="media/image166.wmf" /><Relationship Id="rId401" Type="http://schemas.openxmlformats.org/officeDocument/2006/relationships/oleObject" Target="embeddings/oleObject231.bin" /><Relationship Id="rId402" Type="http://schemas.openxmlformats.org/officeDocument/2006/relationships/image" Target="media/image167.png" /><Relationship Id="rId403" Type="http://schemas.openxmlformats.org/officeDocument/2006/relationships/image" Target="media/image168.wmf" /><Relationship Id="rId404" Type="http://schemas.openxmlformats.org/officeDocument/2006/relationships/oleObject" Target="embeddings/oleObject232.bin" /><Relationship Id="rId405" Type="http://schemas.openxmlformats.org/officeDocument/2006/relationships/image" Target="media/image169.wmf" /><Relationship Id="rId406" Type="http://schemas.openxmlformats.org/officeDocument/2006/relationships/oleObject" Target="embeddings/oleObject233.bin" /><Relationship Id="rId407" Type="http://schemas.openxmlformats.org/officeDocument/2006/relationships/oleObject" Target="embeddings/oleObject234.bin" /><Relationship Id="rId408" Type="http://schemas.openxmlformats.org/officeDocument/2006/relationships/oleObject" Target="embeddings/oleObject235.bin" /><Relationship Id="rId409" Type="http://schemas.openxmlformats.org/officeDocument/2006/relationships/image" Target="media/image170.wmf" /><Relationship Id="rId41" Type="http://schemas.openxmlformats.org/officeDocument/2006/relationships/image" Target="media/image18.wmf" /><Relationship Id="rId410" Type="http://schemas.openxmlformats.org/officeDocument/2006/relationships/oleObject" Target="embeddings/oleObject236.bin" /><Relationship Id="rId411" Type="http://schemas.openxmlformats.org/officeDocument/2006/relationships/oleObject" Target="embeddings/oleObject237.bin" /><Relationship Id="rId412" Type="http://schemas.openxmlformats.org/officeDocument/2006/relationships/image" Target="media/image171.wmf" /><Relationship Id="rId413" Type="http://schemas.openxmlformats.org/officeDocument/2006/relationships/oleObject" Target="embeddings/oleObject238.bin" /><Relationship Id="rId414" Type="http://schemas.openxmlformats.org/officeDocument/2006/relationships/image" Target="media/image172.wmf" /><Relationship Id="rId415" Type="http://schemas.openxmlformats.org/officeDocument/2006/relationships/oleObject" Target="embeddings/oleObject239.bin" /><Relationship Id="rId416" Type="http://schemas.openxmlformats.org/officeDocument/2006/relationships/image" Target="media/image173.wmf" /><Relationship Id="rId417" Type="http://schemas.openxmlformats.org/officeDocument/2006/relationships/oleObject" Target="embeddings/oleObject240.bin" /><Relationship Id="rId418" Type="http://schemas.openxmlformats.org/officeDocument/2006/relationships/image" Target="media/image174.wmf" /><Relationship Id="rId419" Type="http://schemas.openxmlformats.org/officeDocument/2006/relationships/oleObject" Target="embeddings/oleObject241.bin" /><Relationship Id="rId42" Type="http://schemas.openxmlformats.org/officeDocument/2006/relationships/oleObject" Target="embeddings/oleObject20.bin" /><Relationship Id="rId420" Type="http://schemas.openxmlformats.org/officeDocument/2006/relationships/image" Target="media/image175.wmf" /><Relationship Id="rId421" Type="http://schemas.openxmlformats.org/officeDocument/2006/relationships/oleObject" Target="embeddings/oleObject242.bin" /><Relationship Id="rId422" Type="http://schemas.openxmlformats.org/officeDocument/2006/relationships/oleObject" Target="embeddings/oleObject243.bin" /><Relationship Id="rId423" Type="http://schemas.openxmlformats.org/officeDocument/2006/relationships/oleObject" Target="embeddings/oleObject244.bin" /><Relationship Id="rId424" Type="http://schemas.openxmlformats.org/officeDocument/2006/relationships/oleObject" Target="embeddings/oleObject245.bin" /><Relationship Id="rId425" Type="http://schemas.openxmlformats.org/officeDocument/2006/relationships/oleObject" Target="embeddings/oleObject246.bin" /><Relationship Id="rId426" Type="http://schemas.openxmlformats.org/officeDocument/2006/relationships/oleObject" Target="embeddings/oleObject247.bin" /><Relationship Id="rId427" Type="http://schemas.openxmlformats.org/officeDocument/2006/relationships/oleObject" Target="embeddings/oleObject248.bin" /><Relationship Id="rId428" Type="http://schemas.openxmlformats.org/officeDocument/2006/relationships/oleObject" Target="embeddings/oleObject249.bin" /><Relationship Id="rId429" Type="http://schemas.openxmlformats.org/officeDocument/2006/relationships/image" Target="media/image176.wmf" /><Relationship Id="rId43" Type="http://schemas.openxmlformats.org/officeDocument/2006/relationships/image" Target="media/image19.wmf" /><Relationship Id="rId430" Type="http://schemas.openxmlformats.org/officeDocument/2006/relationships/oleObject" Target="embeddings/oleObject250.bin" /><Relationship Id="rId431" Type="http://schemas.openxmlformats.org/officeDocument/2006/relationships/image" Target="media/image177.wmf" /><Relationship Id="rId432" Type="http://schemas.openxmlformats.org/officeDocument/2006/relationships/oleObject" Target="embeddings/oleObject251.bin" /><Relationship Id="rId433" Type="http://schemas.openxmlformats.org/officeDocument/2006/relationships/image" Target="media/image178.wmf" /><Relationship Id="rId434" Type="http://schemas.openxmlformats.org/officeDocument/2006/relationships/oleObject" Target="embeddings/oleObject252.bin" /><Relationship Id="rId435" Type="http://schemas.openxmlformats.org/officeDocument/2006/relationships/image" Target="media/image179.wmf" /><Relationship Id="rId436" Type="http://schemas.openxmlformats.org/officeDocument/2006/relationships/oleObject" Target="embeddings/oleObject253.bin" /><Relationship Id="rId437" Type="http://schemas.openxmlformats.org/officeDocument/2006/relationships/image" Target="media/image180.wmf" /><Relationship Id="rId438" Type="http://schemas.openxmlformats.org/officeDocument/2006/relationships/oleObject" Target="embeddings/oleObject254.bin" /><Relationship Id="rId439" Type="http://schemas.openxmlformats.org/officeDocument/2006/relationships/oleObject" Target="embeddings/oleObject255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181.png" /><Relationship Id="rId441" Type="http://schemas.openxmlformats.org/officeDocument/2006/relationships/image" Target="media/image182.wmf" /><Relationship Id="rId442" Type="http://schemas.openxmlformats.org/officeDocument/2006/relationships/oleObject" Target="embeddings/oleObject256.bin" /><Relationship Id="rId443" Type="http://schemas.openxmlformats.org/officeDocument/2006/relationships/image" Target="media/image183.wmf" /><Relationship Id="rId444" Type="http://schemas.openxmlformats.org/officeDocument/2006/relationships/oleObject" Target="embeddings/oleObject257.bin" /><Relationship Id="rId445" Type="http://schemas.openxmlformats.org/officeDocument/2006/relationships/image" Target="media/image184.wmf" /><Relationship Id="rId446" Type="http://schemas.openxmlformats.org/officeDocument/2006/relationships/oleObject" Target="embeddings/oleObject258.bin" /><Relationship Id="rId447" Type="http://schemas.openxmlformats.org/officeDocument/2006/relationships/image" Target="media/image185.wmf" /><Relationship Id="rId448" Type="http://schemas.openxmlformats.org/officeDocument/2006/relationships/oleObject" Target="embeddings/oleObject259.bin" /><Relationship Id="rId449" Type="http://schemas.openxmlformats.org/officeDocument/2006/relationships/oleObject" Target="embeddings/oleObject260.bin" /><Relationship Id="rId45" Type="http://schemas.openxmlformats.org/officeDocument/2006/relationships/image" Target="media/image20.wmf" /><Relationship Id="rId450" Type="http://schemas.openxmlformats.org/officeDocument/2006/relationships/image" Target="media/image186.wmf" /><Relationship Id="rId451" Type="http://schemas.openxmlformats.org/officeDocument/2006/relationships/oleObject" Target="embeddings/oleObject261.bin" /><Relationship Id="rId452" Type="http://schemas.openxmlformats.org/officeDocument/2006/relationships/image" Target="media/image187.wmf" /><Relationship Id="rId453" Type="http://schemas.openxmlformats.org/officeDocument/2006/relationships/oleObject" Target="embeddings/oleObject262.bin" /><Relationship Id="rId454" Type="http://schemas.openxmlformats.org/officeDocument/2006/relationships/oleObject" Target="embeddings/oleObject263.bin" /><Relationship Id="rId455" Type="http://schemas.openxmlformats.org/officeDocument/2006/relationships/oleObject" Target="embeddings/oleObject264.bin" /><Relationship Id="rId456" Type="http://schemas.openxmlformats.org/officeDocument/2006/relationships/image" Target="media/image188.wmf" /><Relationship Id="rId457" Type="http://schemas.openxmlformats.org/officeDocument/2006/relationships/oleObject" Target="embeddings/oleObject265.bin" /><Relationship Id="rId458" Type="http://schemas.openxmlformats.org/officeDocument/2006/relationships/image" Target="media/image189.wmf" /><Relationship Id="rId459" Type="http://schemas.openxmlformats.org/officeDocument/2006/relationships/oleObject" Target="embeddings/oleObject266.bin" /><Relationship Id="rId46" Type="http://schemas.openxmlformats.org/officeDocument/2006/relationships/oleObject" Target="embeddings/oleObject22.bin" /><Relationship Id="rId460" Type="http://schemas.openxmlformats.org/officeDocument/2006/relationships/image" Target="media/image190.wmf" /><Relationship Id="rId461" Type="http://schemas.openxmlformats.org/officeDocument/2006/relationships/oleObject" Target="embeddings/oleObject267.bin" /><Relationship Id="rId462" Type="http://schemas.openxmlformats.org/officeDocument/2006/relationships/image" Target="media/image191.wmf" /><Relationship Id="rId463" Type="http://schemas.openxmlformats.org/officeDocument/2006/relationships/oleObject" Target="embeddings/oleObject268.bin" /><Relationship Id="rId464" Type="http://schemas.openxmlformats.org/officeDocument/2006/relationships/oleObject" Target="embeddings/oleObject269.bin" /><Relationship Id="rId465" Type="http://schemas.openxmlformats.org/officeDocument/2006/relationships/oleObject" Target="embeddings/oleObject270.bin" /><Relationship Id="rId466" Type="http://schemas.openxmlformats.org/officeDocument/2006/relationships/oleObject" Target="embeddings/oleObject271.bin" /><Relationship Id="rId467" Type="http://schemas.openxmlformats.org/officeDocument/2006/relationships/oleObject" Target="embeddings/oleObject272.bin" /><Relationship Id="rId468" Type="http://schemas.openxmlformats.org/officeDocument/2006/relationships/oleObject" Target="embeddings/oleObject273.bin" /><Relationship Id="rId469" Type="http://schemas.openxmlformats.org/officeDocument/2006/relationships/image" Target="media/image192.png" /><Relationship Id="rId47" Type="http://schemas.openxmlformats.org/officeDocument/2006/relationships/image" Target="media/image21.wmf" /><Relationship Id="rId470" Type="http://schemas.openxmlformats.org/officeDocument/2006/relationships/oleObject" Target="embeddings/oleObject274.bin" /><Relationship Id="rId471" Type="http://schemas.openxmlformats.org/officeDocument/2006/relationships/image" Target="media/image193.wmf" /><Relationship Id="rId472" Type="http://schemas.openxmlformats.org/officeDocument/2006/relationships/oleObject" Target="embeddings/oleObject275.bin" /><Relationship Id="rId473" Type="http://schemas.openxmlformats.org/officeDocument/2006/relationships/oleObject" Target="embeddings/oleObject276.bin" /><Relationship Id="rId474" Type="http://schemas.openxmlformats.org/officeDocument/2006/relationships/oleObject" Target="embeddings/oleObject277.bin" /><Relationship Id="rId475" Type="http://schemas.openxmlformats.org/officeDocument/2006/relationships/image" Target="media/image194.wmf" /><Relationship Id="rId476" Type="http://schemas.openxmlformats.org/officeDocument/2006/relationships/oleObject" Target="embeddings/oleObject278.bin" /><Relationship Id="rId477" Type="http://schemas.openxmlformats.org/officeDocument/2006/relationships/oleObject" Target="embeddings/oleObject279.bin" /><Relationship Id="rId478" Type="http://schemas.openxmlformats.org/officeDocument/2006/relationships/oleObject" Target="embeddings/oleObject280.bin" /><Relationship Id="rId479" Type="http://schemas.openxmlformats.org/officeDocument/2006/relationships/image" Target="media/image195.wmf" /><Relationship Id="rId48" Type="http://schemas.openxmlformats.org/officeDocument/2006/relationships/oleObject" Target="embeddings/oleObject23.bin" /><Relationship Id="rId480" Type="http://schemas.openxmlformats.org/officeDocument/2006/relationships/oleObject" Target="embeddings/oleObject281.bin" /><Relationship Id="rId481" Type="http://schemas.openxmlformats.org/officeDocument/2006/relationships/image" Target="media/image196.wmf" /><Relationship Id="rId482" Type="http://schemas.openxmlformats.org/officeDocument/2006/relationships/oleObject" Target="embeddings/oleObject282.bin" /><Relationship Id="rId483" Type="http://schemas.openxmlformats.org/officeDocument/2006/relationships/image" Target="media/image197.wmf" /><Relationship Id="rId484" Type="http://schemas.openxmlformats.org/officeDocument/2006/relationships/oleObject" Target="embeddings/oleObject283.bin" /><Relationship Id="rId485" Type="http://schemas.openxmlformats.org/officeDocument/2006/relationships/image" Target="media/image198.wmf" /><Relationship Id="rId486" Type="http://schemas.openxmlformats.org/officeDocument/2006/relationships/oleObject" Target="embeddings/oleObject284.bin" /><Relationship Id="rId487" Type="http://schemas.openxmlformats.org/officeDocument/2006/relationships/image" Target="media/image199.wmf" /><Relationship Id="rId488" Type="http://schemas.openxmlformats.org/officeDocument/2006/relationships/oleObject" Target="embeddings/oleObject285.bin" /><Relationship Id="rId489" Type="http://schemas.openxmlformats.org/officeDocument/2006/relationships/oleObject" Target="embeddings/oleObject286.bin" /><Relationship Id="rId49" Type="http://schemas.openxmlformats.org/officeDocument/2006/relationships/image" Target="media/image22.wmf" /><Relationship Id="rId490" Type="http://schemas.openxmlformats.org/officeDocument/2006/relationships/oleObject" Target="embeddings/oleObject287.bin" /><Relationship Id="rId491" Type="http://schemas.openxmlformats.org/officeDocument/2006/relationships/image" Target="media/image200.wmf" /><Relationship Id="rId492" Type="http://schemas.openxmlformats.org/officeDocument/2006/relationships/oleObject" Target="embeddings/oleObject288.bin" /><Relationship Id="rId493" Type="http://schemas.openxmlformats.org/officeDocument/2006/relationships/oleObject" Target="embeddings/oleObject289.bin" /><Relationship Id="rId494" Type="http://schemas.openxmlformats.org/officeDocument/2006/relationships/image" Target="media/image201.wmf" /><Relationship Id="rId495" Type="http://schemas.openxmlformats.org/officeDocument/2006/relationships/oleObject" Target="embeddings/oleObject290.bin" /><Relationship Id="rId496" Type="http://schemas.openxmlformats.org/officeDocument/2006/relationships/image" Target="media/image202.wmf" /><Relationship Id="rId497" Type="http://schemas.openxmlformats.org/officeDocument/2006/relationships/oleObject" Target="embeddings/oleObject291.bin" /><Relationship Id="rId498" Type="http://schemas.openxmlformats.org/officeDocument/2006/relationships/oleObject" Target="embeddings/oleObject292.bin" /><Relationship Id="rId499" Type="http://schemas.openxmlformats.org/officeDocument/2006/relationships/image" Target="media/image20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oleObject" Target="embeddings/oleObject293.bin" /><Relationship Id="rId501" Type="http://schemas.openxmlformats.org/officeDocument/2006/relationships/oleObject" Target="embeddings/oleObject294.bin" /><Relationship Id="rId502" Type="http://schemas.openxmlformats.org/officeDocument/2006/relationships/oleObject" Target="embeddings/oleObject295.bin" /><Relationship Id="rId503" Type="http://schemas.openxmlformats.org/officeDocument/2006/relationships/image" Target="media/image204.wmf" /><Relationship Id="rId504" Type="http://schemas.openxmlformats.org/officeDocument/2006/relationships/oleObject" Target="embeddings/oleObject296.bin" /><Relationship Id="rId505" Type="http://schemas.openxmlformats.org/officeDocument/2006/relationships/oleObject" Target="embeddings/oleObject297.bin" /><Relationship Id="rId506" Type="http://schemas.openxmlformats.org/officeDocument/2006/relationships/image" Target="media/image205.wmf" /><Relationship Id="rId507" Type="http://schemas.openxmlformats.org/officeDocument/2006/relationships/oleObject" Target="embeddings/oleObject298.bin" /><Relationship Id="rId508" Type="http://schemas.openxmlformats.org/officeDocument/2006/relationships/image" Target="media/image206.wmf" /><Relationship Id="rId509" Type="http://schemas.openxmlformats.org/officeDocument/2006/relationships/oleObject" Target="embeddings/oleObject299.bin" /><Relationship Id="rId51" Type="http://schemas.openxmlformats.org/officeDocument/2006/relationships/image" Target="media/image23.wmf" /><Relationship Id="rId510" Type="http://schemas.openxmlformats.org/officeDocument/2006/relationships/image" Target="media/image207.wmf" /><Relationship Id="rId511" Type="http://schemas.openxmlformats.org/officeDocument/2006/relationships/oleObject" Target="embeddings/oleObject300.bin" /><Relationship Id="rId512" Type="http://schemas.openxmlformats.org/officeDocument/2006/relationships/oleObject" Target="embeddings/oleObject301.bin" /><Relationship Id="rId513" Type="http://schemas.openxmlformats.org/officeDocument/2006/relationships/oleObject" Target="embeddings/oleObject302.bin" /><Relationship Id="rId514" Type="http://schemas.openxmlformats.org/officeDocument/2006/relationships/oleObject" Target="embeddings/oleObject303.bin" /><Relationship Id="rId515" Type="http://schemas.openxmlformats.org/officeDocument/2006/relationships/image" Target="media/image208.wmf" /><Relationship Id="rId516" Type="http://schemas.openxmlformats.org/officeDocument/2006/relationships/oleObject" Target="embeddings/oleObject304.bin" /><Relationship Id="rId517" Type="http://schemas.openxmlformats.org/officeDocument/2006/relationships/oleObject" Target="embeddings/oleObject305.bin" /><Relationship Id="rId518" Type="http://schemas.openxmlformats.org/officeDocument/2006/relationships/image" Target="media/image209.wmf" /><Relationship Id="rId519" Type="http://schemas.openxmlformats.org/officeDocument/2006/relationships/oleObject" Target="embeddings/oleObject306.bin" /><Relationship Id="rId52" Type="http://schemas.openxmlformats.org/officeDocument/2006/relationships/oleObject" Target="embeddings/oleObject25.bin" /><Relationship Id="rId520" Type="http://schemas.openxmlformats.org/officeDocument/2006/relationships/oleObject" Target="embeddings/oleObject307.bin" /><Relationship Id="rId521" Type="http://schemas.openxmlformats.org/officeDocument/2006/relationships/oleObject" Target="embeddings/oleObject308.bin" /><Relationship Id="rId522" Type="http://schemas.openxmlformats.org/officeDocument/2006/relationships/image" Target="media/image210.wmf" /><Relationship Id="rId523" Type="http://schemas.openxmlformats.org/officeDocument/2006/relationships/oleObject" Target="embeddings/oleObject309.bin" /><Relationship Id="rId524" Type="http://schemas.openxmlformats.org/officeDocument/2006/relationships/image" Target="media/image211.wmf" /><Relationship Id="rId525" Type="http://schemas.openxmlformats.org/officeDocument/2006/relationships/oleObject" Target="embeddings/oleObject310.bin" /><Relationship Id="rId526" Type="http://schemas.openxmlformats.org/officeDocument/2006/relationships/image" Target="media/image212.wmf" /><Relationship Id="rId527" Type="http://schemas.openxmlformats.org/officeDocument/2006/relationships/oleObject" Target="embeddings/oleObject311.bin" /><Relationship Id="rId528" Type="http://schemas.openxmlformats.org/officeDocument/2006/relationships/oleObject" Target="embeddings/oleObject312.bin" /><Relationship Id="rId529" Type="http://schemas.openxmlformats.org/officeDocument/2006/relationships/oleObject" Target="embeddings/oleObject313.bin" /><Relationship Id="rId53" Type="http://schemas.openxmlformats.org/officeDocument/2006/relationships/image" Target="media/image24.wmf" /><Relationship Id="rId530" Type="http://schemas.openxmlformats.org/officeDocument/2006/relationships/oleObject" Target="embeddings/oleObject314.bin" /><Relationship Id="rId531" Type="http://schemas.openxmlformats.org/officeDocument/2006/relationships/image" Target="media/image213.wmf" /><Relationship Id="rId532" Type="http://schemas.openxmlformats.org/officeDocument/2006/relationships/oleObject" Target="embeddings/oleObject315.bin" /><Relationship Id="rId533" Type="http://schemas.openxmlformats.org/officeDocument/2006/relationships/oleObject" Target="embeddings/oleObject316.bin" /><Relationship Id="rId534" Type="http://schemas.openxmlformats.org/officeDocument/2006/relationships/oleObject" Target="embeddings/oleObject317.bin" /><Relationship Id="rId535" Type="http://schemas.openxmlformats.org/officeDocument/2006/relationships/image" Target="media/image214.wmf" /><Relationship Id="rId536" Type="http://schemas.openxmlformats.org/officeDocument/2006/relationships/oleObject" Target="embeddings/oleObject318.bin" /><Relationship Id="rId537" Type="http://schemas.openxmlformats.org/officeDocument/2006/relationships/oleObject" Target="embeddings/oleObject319.bin" /><Relationship Id="rId538" Type="http://schemas.openxmlformats.org/officeDocument/2006/relationships/oleObject" Target="embeddings/oleObject320.bin" /><Relationship Id="rId539" Type="http://schemas.openxmlformats.org/officeDocument/2006/relationships/oleObject" Target="embeddings/oleObject321.bin" /><Relationship Id="rId54" Type="http://schemas.openxmlformats.org/officeDocument/2006/relationships/oleObject" Target="embeddings/oleObject26.bin" /><Relationship Id="rId540" Type="http://schemas.openxmlformats.org/officeDocument/2006/relationships/oleObject" Target="embeddings/oleObject322.bin" /><Relationship Id="rId541" Type="http://schemas.openxmlformats.org/officeDocument/2006/relationships/image" Target="media/image215.wmf" /><Relationship Id="rId542" Type="http://schemas.openxmlformats.org/officeDocument/2006/relationships/oleObject" Target="embeddings/oleObject323.bin" /><Relationship Id="rId543" Type="http://schemas.openxmlformats.org/officeDocument/2006/relationships/oleObject" Target="embeddings/oleObject324.bin" /><Relationship Id="rId544" Type="http://schemas.openxmlformats.org/officeDocument/2006/relationships/oleObject" Target="embeddings/oleObject325.bin" /><Relationship Id="rId545" Type="http://schemas.openxmlformats.org/officeDocument/2006/relationships/image" Target="media/image216.wmf" /><Relationship Id="rId546" Type="http://schemas.openxmlformats.org/officeDocument/2006/relationships/oleObject" Target="embeddings/oleObject326.bin" /><Relationship Id="rId547" Type="http://schemas.openxmlformats.org/officeDocument/2006/relationships/image" Target="media/image217.wmf" /><Relationship Id="rId548" Type="http://schemas.openxmlformats.org/officeDocument/2006/relationships/oleObject" Target="embeddings/oleObject327.bin" /><Relationship Id="rId549" Type="http://schemas.openxmlformats.org/officeDocument/2006/relationships/image" Target="media/image218.wmf" /><Relationship Id="rId55" Type="http://schemas.openxmlformats.org/officeDocument/2006/relationships/image" Target="media/image25.wmf" /><Relationship Id="rId550" Type="http://schemas.openxmlformats.org/officeDocument/2006/relationships/oleObject" Target="embeddings/oleObject328.bin" /><Relationship Id="rId551" Type="http://schemas.openxmlformats.org/officeDocument/2006/relationships/image" Target="media/image219.wmf" /><Relationship Id="rId552" Type="http://schemas.openxmlformats.org/officeDocument/2006/relationships/oleObject" Target="embeddings/oleObject329.bin" /><Relationship Id="rId553" Type="http://schemas.openxmlformats.org/officeDocument/2006/relationships/image" Target="media/image220.wmf" /><Relationship Id="rId554" Type="http://schemas.openxmlformats.org/officeDocument/2006/relationships/oleObject" Target="embeddings/oleObject330.bin" /><Relationship Id="rId555" Type="http://schemas.openxmlformats.org/officeDocument/2006/relationships/image" Target="media/image221.wmf" /><Relationship Id="rId556" Type="http://schemas.openxmlformats.org/officeDocument/2006/relationships/oleObject" Target="embeddings/oleObject331.bin" /><Relationship Id="rId557" Type="http://schemas.openxmlformats.org/officeDocument/2006/relationships/oleObject" Target="embeddings/oleObject332.bin" /><Relationship Id="rId558" Type="http://schemas.openxmlformats.org/officeDocument/2006/relationships/oleObject" Target="embeddings/oleObject333.bin" /><Relationship Id="rId559" Type="http://schemas.openxmlformats.org/officeDocument/2006/relationships/oleObject" Target="embeddings/oleObject334.bin" /><Relationship Id="rId56" Type="http://schemas.openxmlformats.org/officeDocument/2006/relationships/oleObject" Target="embeddings/oleObject27.bin" /><Relationship Id="rId560" Type="http://schemas.openxmlformats.org/officeDocument/2006/relationships/image" Target="media/image222.wmf" /><Relationship Id="rId561" Type="http://schemas.openxmlformats.org/officeDocument/2006/relationships/oleObject" Target="embeddings/oleObject335.bin" /><Relationship Id="rId562" Type="http://schemas.openxmlformats.org/officeDocument/2006/relationships/image" Target="media/image223.wmf" /><Relationship Id="rId563" Type="http://schemas.openxmlformats.org/officeDocument/2006/relationships/oleObject" Target="embeddings/oleObject336.bin" /><Relationship Id="rId564" Type="http://schemas.openxmlformats.org/officeDocument/2006/relationships/image" Target="media/image224.wmf" /><Relationship Id="rId565" Type="http://schemas.openxmlformats.org/officeDocument/2006/relationships/oleObject" Target="embeddings/oleObject337.bin" /><Relationship Id="rId566" Type="http://schemas.openxmlformats.org/officeDocument/2006/relationships/oleObject" Target="embeddings/oleObject338.bin" /><Relationship Id="rId567" Type="http://schemas.openxmlformats.org/officeDocument/2006/relationships/image" Target="media/image225.wmf" /><Relationship Id="rId568" Type="http://schemas.openxmlformats.org/officeDocument/2006/relationships/oleObject" Target="embeddings/oleObject339.bin" /><Relationship Id="rId569" Type="http://schemas.openxmlformats.org/officeDocument/2006/relationships/image" Target="media/image226.wmf" /><Relationship Id="rId57" Type="http://schemas.openxmlformats.org/officeDocument/2006/relationships/image" Target="media/image26.wmf" /><Relationship Id="rId570" Type="http://schemas.openxmlformats.org/officeDocument/2006/relationships/oleObject" Target="embeddings/oleObject340.bin" /><Relationship Id="rId571" Type="http://schemas.openxmlformats.org/officeDocument/2006/relationships/image" Target="media/image227.wmf" /><Relationship Id="rId572" Type="http://schemas.openxmlformats.org/officeDocument/2006/relationships/oleObject" Target="embeddings/oleObject341.bin" /><Relationship Id="rId573" Type="http://schemas.openxmlformats.org/officeDocument/2006/relationships/image" Target="media/image228.wmf" /><Relationship Id="rId574" Type="http://schemas.openxmlformats.org/officeDocument/2006/relationships/oleObject" Target="embeddings/oleObject342.bin" /><Relationship Id="rId575" Type="http://schemas.openxmlformats.org/officeDocument/2006/relationships/image" Target="media/image229.wmf" /><Relationship Id="rId576" Type="http://schemas.openxmlformats.org/officeDocument/2006/relationships/oleObject" Target="embeddings/oleObject343.bin" /><Relationship Id="rId577" Type="http://schemas.openxmlformats.org/officeDocument/2006/relationships/image" Target="media/image230.png" /><Relationship Id="rId578" Type="http://schemas.openxmlformats.org/officeDocument/2006/relationships/oleObject" Target="embeddings/oleObject344.bin" /><Relationship Id="rId579" Type="http://schemas.openxmlformats.org/officeDocument/2006/relationships/oleObject" Target="embeddings/oleObject345.bin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46.bin" /><Relationship Id="rId581" Type="http://schemas.openxmlformats.org/officeDocument/2006/relationships/oleObject" Target="embeddings/oleObject347.bin" /><Relationship Id="rId582" Type="http://schemas.openxmlformats.org/officeDocument/2006/relationships/oleObject" Target="embeddings/oleObject348.bin" /><Relationship Id="rId583" Type="http://schemas.openxmlformats.org/officeDocument/2006/relationships/oleObject" Target="embeddings/oleObject349.bin" /><Relationship Id="rId584" Type="http://schemas.openxmlformats.org/officeDocument/2006/relationships/oleObject" Target="embeddings/oleObject350.bin" /><Relationship Id="rId585" Type="http://schemas.openxmlformats.org/officeDocument/2006/relationships/oleObject" Target="embeddings/oleObject351.bin" /><Relationship Id="rId586" Type="http://schemas.openxmlformats.org/officeDocument/2006/relationships/oleObject" Target="embeddings/oleObject352.bin" /><Relationship Id="rId587" Type="http://schemas.openxmlformats.org/officeDocument/2006/relationships/oleObject" Target="embeddings/oleObject353.bin" /><Relationship Id="rId588" Type="http://schemas.openxmlformats.org/officeDocument/2006/relationships/oleObject" Target="embeddings/oleObject354.bin" /><Relationship Id="rId589" Type="http://schemas.openxmlformats.org/officeDocument/2006/relationships/oleObject" Target="embeddings/oleObject355.bin" /><Relationship Id="rId59" Type="http://schemas.openxmlformats.org/officeDocument/2006/relationships/image" Target="media/image27.wmf" /><Relationship Id="rId590" Type="http://schemas.openxmlformats.org/officeDocument/2006/relationships/oleObject" Target="embeddings/oleObject356.bin" /><Relationship Id="rId591" Type="http://schemas.openxmlformats.org/officeDocument/2006/relationships/image" Target="media/image231.wmf" /><Relationship Id="rId592" Type="http://schemas.openxmlformats.org/officeDocument/2006/relationships/oleObject" Target="embeddings/oleObject357.bin" /><Relationship Id="rId593" Type="http://schemas.openxmlformats.org/officeDocument/2006/relationships/oleObject" Target="embeddings/oleObject358.bin" /><Relationship Id="rId594" Type="http://schemas.openxmlformats.org/officeDocument/2006/relationships/oleObject" Target="embeddings/oleObject359.bin" /><Relationship Id="rId595" Type="http://schemas.openxmlformats.org/officeDocument/2006/relationships/oleObject" Target="embeddings/oleObject360.bin" /><Relationship Id="rId596" Type="http://schemas.openxmlformats.org/officeDocument/2006/relationships/oleObject" Target="embeddings/oleObject361.bin" /><Relationship Id="rId597" Type="http://schemas.openxmlformats.org/officeDocument/2006/relationships/oleObject" Target="embeddings/oleObject362.bin" /><Relationship Id="rId598" Type="http://schemas.openxmlformats.org/officeDocument/2006/relationships/oleObject" Target="embeddings/oleObject363.bin" /><Relationship Id="rId599" Type="http://schemas.openxmlformats.org/officeDocument/2006/relationships/oleObject" Target="embeddings/oleObject364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65.bin" /><Relationship Id="rId601" Type="http://schemas.openxmlformats.org/officeDocument/2006/relationships/image" Target="media/image232.wmf" /><Relationship Id="rId602" Type="http://schemas.openxmlformats.org/officeDocument/2006/relationships/oleObject" Target="embeddings/oleObject366.bin" /><Relationship Id="rId603" Type="http://schemas.openxmlformats.org/officeDocument/2006/relationships/image" Target="media/image233.wmf" /><Relationship Id="rId604" Type="http://schemas.openxmlformats.org/officeDocument/2006/relationships/oleObject" Target="embeddings/oleObject367.bin" /><Relationship Id="rId605" Type="http://schemas.openxmlformats.org/officeDocument/2006/relationships/image" Target="media/image234.wmf" /><Relationship Id="rId606" Type="http://schemas.openxmlformats.org/officeDocument/2006/relationships/oleObject" Target="embeddings/oleObject368.bin" /><Relationship Id="rId607" Type="http://schemas.openxmlformats.org/officeDocument/2006/relationships/image" Target="media/image235.wmf" /><Relationship Id="rId608" Type="http://schemas.openxmlformats.org/officeDocument/2006/relationships/oleObject" Target="embeddings/oleObject369.bin" /><Relationship Id="rId609" Type="http://schemas.openxmlformats.org/officeDocument/2006/relationships/oleObject" Target="embeddings/oleObject370.bin" /><Relationship Id="rId61" Type="http://schemas.openxmlformats.org/officeDocument/2006/relationships/image" Target="media/image28.wmf" /><Relationship Id="rId610" Type="http://schemas.openxmlformats.org/officeDocument/2006/relationships/oleObject" Target="embeddings/oleObject371.bin" /><Relationship Id="rId611" Type="http://schemas.openxmlformats.org/officeDocument/2006/relationships/oleObject" Target="embeddings/oleObject372.bin" /><Relationship Id="rId612" Type="http://schemas.openxmlformats.org/officeDocument/2006/relationships/image" Target="media/image236.wmf" /><Relationship Id="rId613" Type="http://schemas.openxmlformats.org/officeDocument/2006/relationships/oleObject" Target="embeddings/oleObject373.bin" /><Relationship Id="rId614" Type="http://schemas.openxmlformats.org/officeDocument/2006/relationships/image" Target="media/image237.wmf" /><Relationship Id="rId615" Type="http://schemas.openxmlformats.org/officeDocument/2006/relationships/oleObject" Target="embeddings/oleObject374.bin" /><Relationship Id="rId616" Type="http://schemas.openxmlformats.org/officeDocument/2006/relationships/image" Target="media/image238.wmf" /><Relationship Id="rId617" Type="http://schemas.openxmlformats.org/officeDocument/2006/relationships/oleObject" Target="embeddings/oleObject375.bin" /><Relationship Id="rId618" Type="http://schemas.openxmlformats.org/officeDocument/2006/relationships/image" Target="media/image239.wmf" /><Relationship Id="rId619" Type="http://schemas.openxmlformats.org/officeDocument/2006/relationships/oleObject" Target="embeddings/oleObject376.bin" /><Relationship Id="rId62" Type="http://schemas.openxmlformats.org/officeDocument/2006/relationships/oleObject" Target="embeddings/oleObject30.bin" /><Relationship Id="rId620" Type="http://schemas.openxmlformats.org/officeDocument/2006/relationships/image" Target="media/image240.wmf" /><Relationship Id="rId621" Type="http://schemas.openxmlformats.org/officeDocument/2006/relationships/oleObject" Target="embeddings/oleObject377.bin" /><Relationship Id="rId622" Type="http://schemas.openxmlformats.org/officeDocument/2006/relationships/image" Target="media/image241.png" /><Relationship Id="rId623" Type="http://schemas.openxmlformats.org/officeDocument/2006/relationships/oleObject" Target="embeddings/oleObject378.bin" /><Relationship Id="rId624" Type="http://schemas.openxmlformats.org/officeDocument/2006/relationships/image" Target="media/image242.wmf" /><Relationship Id="rId625" Type="http://schemas.openxmlformats.org/officeDocument/2006/relationships/oleObject" Target="embeddings/oleObject379.bin" /><Relationship Id="rId626" Type="http://schemas.openxmlformats.org/officeDocument/2006/relationships/image" Target="media/image243.wmf" /><Relationship Id="rId627" Type="http://schemas.openxmlformats.org/officeDocument/2006/relationships/oleObject" Target="embeddings/oleObject380.bin" /><Relationship Id="rId628" Type="http://schemas.openxmlformats.org/officeDocument/2006/relationships/image" Target="media/image244.wmf" /><Relationship Id="rId629" Type="http://schemas.openxmlformats.org/officeDocument/2006/relationships/oleObject" Target="embeddings/oleObject381.bin" /><Relationship Id="rId63" Type="http://schemas.openxmlformats.org/officeDocument/2006/relationships/image" Target="media/image29.wmf" /><Relationship Id="rId630" Type="http://schemas.openxmlformats.org/officeDocument/2006/relationships/image" Target="media/image245.wmf" /><Relationship Id="rId631" Type="http://schemas.openxmlformats.org/officeDocument/2006/relationships/oleObject" Target="embeddings/oleObject382.bin" /><Relationship Id="rId632" Type="http://schemas.openxmlformats.org/officeDocument/2006/relationships/image" Target="media/image246.png" /><Relationship Id="rId633" Type="http://schemas.openxmlformats.org/officeDocument/2006/relationships/image" Target="media/image247.wmf" /><Relationship Id="rId634" Type="http://schemas.openxmlformats.org/officeDocument/2006/relationships/oleObject" Target="embeddings/oleObject383.bin" /><Relationship Id="rId635" Type="http://schemas.openxmlformats.org/officeDocument/2006/relationships/image" Target="media/image248.wmf" /><Relationship Id="rId636" Type="http://schemas.openxmlformats.org/officeDocument/2006/relationships/oleObject" Target="embeddings/oleObject384.bin" /><Relationship Id="rId637" Type="http://schemas.openxmlformats.org/officeDocument/2006/relationships/oleObject" Target="embeddings/oleObject385.bin" /><Relationship Id="rId638" Type="http://schemas.openxmlformats.org/officeDocument/2006/relationships/image" Target="media/image249.wmf" /><Relationship Id="rId639" Type="http://schemas.openxmlformats.org/officeDocument/2006/relationships/oleObject" Target="embeddings/oleObject386.bin" /><Relationship Id="rId64" Type="http://schemas.openxmlformats.org/officeDocument/2006/relationships/oleObject" Target="embeddings/oleObject31.bin" /><Relationship Id="rId640" Type="http://schemas.openxmlformats.org/officeDocument/2006/relationships/image" Target="media/image250.wmf" /><Relationship Id="rId641" Type="http://schemas.openxmlformats.org/officeDocument/2006/relationships/oleObject" Target="embeddings/oleObject387.bin" /><Relationship Id="rId642" Type="http://schemas.openxmlformats.org/officeDocument/2006/relationships/oleObject" Target="embeddings/oleObject388.bin" /><Relationship Id="rId643" Type="http://schemas.openxmlformats.org/officeDocument/2006/relationships/oleObject" Target="embeddings/oleObject389.bin" /><Relationship Id="rId644" Type="http://schemas.openxmlformats.org/officeDocument/2006/relationships/image" Target="media/image251.wmf" /><Relationship Id="rId645" Type="http://schemas.openxmlformats.org/officeDocument/2006/relationships/oleObject" Target="embeddings/oleObject390.bin" /><Relationship Id="rId646" Type="http://schemas.openxmlformats.org/officeDocument/2006/relationships/image" Target="media/image252.wmf" /><Relationship Id="rId647" Type="http://schemas.openxmlformats.org/officeDocument/2006/relationships/oleObject" Target="embeddings/oleObject391.bin" /><Relationship Id="rId648" Type="http://schemas.openxmlformats.org/officeDocument/2006/relationships/image" Target="media/image253.wmf" /><Relationship Id="rId649" Type="http://schemas.openxmlformats.org/officeDocument/2006/relationships/oleObject" Target="embeddings/oleObject392.bin" /><Relationship Id="rId65" Type="http://schemas.openxmlformats.org/officeDocument/2006/relationships/image" Target="media/image30.wmf" /><Relationship Id="rId650" Type="http://schemas.openxmlformats.org/officeDocument/2006/relationships/image" Target="media/image254.wmf" /><Relationship Id="rId651" Type="http://schemas.openxmlformats.org/officeDocument/2006/relationships/oleObject" Target="embeddings/oleObject393.bin" /><Relationship Id="rId652" Type="http://schemas.openxmlformats.org/officeDocument/2006/relationships/image" Target="media/image255.wmf" /><Relationship Id="rId653" Type="http://schemas.openxmlformats.org/officeDocument/2006/relationships/oleObject" Target="embeddings/oleObject394.bin" /><Relationship Id="rId654" Type="http://schemas.openxmlformats.org/officeDocument/2006/relationships/image" Target="media/image256.wmf" /><Relationship Id="rId655" Type="http://schemas.openxmlformats.org/officeDocument/2006/relationships/oleObject" Target="embeddings/oleObject395.bin" /><Relationship Id="rId656" Type="http://schemas.openxmlformats.org/officeDocument/2006/relationships/oleObject" Target="embeddings/oleObject396.bin" /><Relationship Id="rId657" Type="http://schemas.openxmlformats.org/officeDocument/2006/relationships/oleObject" Target="embeddings/oleObject397.bin" /><Relationship Id="rId658" Type="http://schemas.openxmlformats.org/officeDocument/2006/relationships/image" Target="media/image257.wmf" /><Relationship Id="rId659" Type="http://schemas.openxmlformats.org/officeDocument/2006/relationships/oleObject" Target="embeddings/oleObject398.bin" /><Relationship Id="rId66" Type="http://schemas.openxmlformats.org/officeDocument/2006/relationships/oleObject" Target="embeddings/oleObject32.bin" /><Relationship Id="rId660" Type="http://schemas.openxmlformats.org/officeDocument/2006/relationships/image" Target="media/image258.wmf" /><Relationship Id="rId661" Type="http://schemas.openxmlformats.org/officeDocument/2006/relationships/oleObject" Target="embeddings/oleObject399.bin" /><Relationship Id="rId662" Type="http://schemas.openxmlformats.org/officeDocument/2006/relationships/image" Target="media/image259.wmf" /><Relationship Id="rId663" Type="http://schemas.openxmlformats.org/officeDocument/2006/relationships/oleObject" Target="embeddings/oleObject400.bin" /><Relationship Id="rId664" Type="http://schemas.openxmlformats.org/officeDocument/2006/relationships/oleObject" Target="embeddings/oleObject401.bin" /><Relationship Id="rId665" Type="http://schemas.openxmlformats.org/officeDocument/2006/relationships/image" Target="media/image260.wmf" /><Relationship Id="rId666" Type="http://schemas.openxmlformats.org/officeDocument/2006/relationships/oleObject" Target="embeddings/oleObject402.bin" /><Relationship Id="rId667" Type="http://schemas.openxmlformats.org/officeDocument/2006/relationships/image" Target="media/image261.wmf" /><Relationship Id="rId668" Type="http://schemas.openxmlformats.org/officeDocument/2006/relationships/oleObject" Target="embeddings/oleObject403.bin" /><Relationship Id="rId669" Type="http://schemas.openxmlformats.org/officeDocument/2006/relationships/image" Target="media/image262.wmf" /><Relationship Id="rId67" Type="http://schemas.openxmlformats.org/officeDocument/2006/relationships/image" Target="media/image31.wmf" /><Relationship Id="rId670" Type="http://schemas.openxmlformats.org/officeDocument/2006/relationships/oleObject" Target="embeddings/oleObject404.bin" /><Relationship Id="rId671" Type="http://schemas.openxmlformats.org/officeDocument/2006/relationships/image" Target="media/image263.wmf" /><Relationship Id="rId672" Type="http://schemas.openxmlformats.org/officeDocument/2006/relationships/oleObject" Target="embeddings/oleObject405.bin" /><Relationship Id="rId673" Type="http://schemas.openxmlformats.org/officeDocument/2006/relationships/image" Target="media/image264.wmf" /><Relationship Id="rId674" Type="http://schemas.openxmlformats.org/officeDocument/2006/relationships/oleObject" Target="embeddings/oleObject406.bin" /><Relationship Id="rId675" Type="http://schemas.openxmlformats.org/officeDocument/2006/relationships/image" Target="media/image265.wmf" /><Relationship Id="rId676" Type="http://schemas.openxmlformats.org/officeDocument/2006/relationships/oleObject" Target="embeddings/oleObject407.bin" /><Relationship Id="rId677" Type="http://schemas.openxmlformats.org/officeDocument/2006/relationships/image" Target="media/image266.wmf" /><Relationship Id="rId678" Type="http://schemas.openxmlformats.org/officeDocument/2006/relationships/oleObject" Target="embeddings/oleObject408.bin" /><Relationship Id="rId679" Type="http://schemas.openxmlformats.org/officeDocument/2006/relationships/oleObject" Target="embeddings/oleObject409.bin" /><Relationship Id="rId68" Type="http://schemas.openxmlformats.org/officeDocument/2006/relationships/oleObject" Target="embeddings/oleObject33.bin" /><Relationship Id="rId680" Type="http://schemas.openxmlformats.org/officeDocument/2006/relationships/image" Target="media/image267.wmf" /><Relationship Id="rId681" Type="http://schemas.openxmlformats.org/officeDocument/2006/relationships/oleObject" Target="embeddings/oleObject410.bin" /><Relationship Id="rId682" Type="http://schemas.openxmlformats.org/officeDocument/2006/relationships/image" Target="media/image268.wmf" /><Relationship Id="rId683" Type="http://schemas.openxmlformats.org/officeDocument/2006/relationships/oleObject" Target="embeddings/oleObject411.bin" /><Relationship Id="rId684" Type="http://schemas.openxmlformats.org/officeDocument/2006/relationships/image" Target="media/image269.wmf" /><Relationship Id="rId685" Type="http://schemas.openxmlformats.org/officeDocument/2006/relationships/oleObject" Target="embeddings/oleObject412.bin" /><Relationship Id="rId686" Type="http://schemas.openxmlformats.org/officeDocument/2006/relationships/image" Target="media/image270.wmf" /><Relationship Id="rId687" Type="http://schemas.openxmlformats.org/officeDocument/2006/relationships/oleObject" Target="embeddings/oleObject413.bin" /><Relationship Id="rId688" Type="http://schemas.openxmlformats.org/officeDocument/2006/relationships/oleObject" Target="embeddings/oleObject414.bin" /><Relationship Id="rId689" Type="http://schemas.openxmlformats.org/officeDocument/2006/relationships/image" Target="media/image271.wmf" /><Relationship Id="rId69" Type="http://schemas.openxmlformats.org/officeDocument/2006/relationships/image" Target="media/image32.wmf" /><Relationship Id="rId690" Type="http://schemas.openxmlformats.org/officeDocument/2006/relationships/oleObject" Target="embeddings/oleObject415.bin" /><Relationship Id="rId691" Type="http://schemas.openxmlformats.org/officeDocument/2006/relationships/oleObject" Target="embeddings/oleObject416.bin" /><Relationship Id="rId692" Type="http://schemas.openxmlformats.org/officeDocument/2006/relationships/image" Target="media/image272.wmf" /><Relationship Id="rId693" Type="http://schemas.openxmlformats.org/officeDocument/2006/relationships/oleObject" Target="embeddings/oleObject417.bin" /><Relationship Id="rId694" Type="http://schemas.openxmlformats.org/officeDocument/2006/relationships/image" Target="media/image273.wmf" /><Relationship Id="rId695" Type="http://schemas.openxmlformats.org/officeDocument/2006/relationships/oleObject" Target="embeddings/oleObject418.bin" /><Relationship Id="rId696" Type="http://schemas.openxmlformats.org/officeDocument/2006/relationships/image" Target="media/image274.wmf" /><Relationship Id="rId697" Type="http://schemas.openxmlformats.org/officeDocument/2006/relationships/oleObject" Target="embeddings/oleObject419.bin" /><Relationship Id="rId698" Type="http://schemas.openxmlformats.org/officeDocument/2006/relationships/image" Target="media/image275.wmf" /><Relationship Id="rId699" Type="http://schemas.openxmlformats.org/officeDocument/2006/relationships/image" Target="media/image276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00" Type="http://schemas.openxmlformats.org/officeDocument/2006/relationships/oleObject" Target="embeddings/oleObject420.bin" /><Relationship Id="rId701" Type="http://schemas.openxmlformats.org/officeDocument/2006/relationships/image" Target="media/image277.wmf" /><Relationship Id="rId702" Type="http://schemas.openxmlformats.org/officeDocument/2006/relationships/oleObject" Target="embeddings/oleObject421.bin" /><Relationship Id="rId703" Type="http://schemas.openxmlformats.org/officeDocument/2006/relationships/image" Target="media/image278.wmf" /><Relationship Id="rId704" Type="http://schemas.openxmlformats.org/officeDocument/2006/relationships/oleObject" Target="embeddings/oleObject422.bin" /><Relationship Id="rId705" Type="http://schemas.openxmlformats.org/officeDocument/2006/relationships/oleObject" Target="embeddings/oleObject423.bin" /><Relationship Id="rId706" Type="http://schemas.openxmlformats.org/officeDocument/2006/relationships/image" Target="media/image279.wmf" /><Relationship Id="rId707" Type="http://schemas.openxmlformats.org/officeDocument/2006/relationships/oleObject" Target="embeddings/oleObject424.bin" /><Relationship Id="rId708" Type="http://schemas.openxmlformats.org/officeDocument/2006/relationships/image" Target="media/image280.wmf" /><Relationship Id="rId709" Type="http://schemas.openxmlformats.org/officeDocument/2006/relationships/oleObject" Target="embeddings/oleObject425.bin" /><Relationship Id="rId71" Type="http://schemas.openxmlformats.org/officeDocument/2006/relationships/image" Target="media/image33.wmf" /><Relationship Id="rId710" Type="http://schemas.openxmlformats.org/officeDocument/2006/relationships/image" Target="media/image281.png" /><Relationship Id="rId711" Type="http://schemas.openxmlformats.org/officeDocument/2006/relationships/image" Target="media/image282.wmf" /><Relationship Id="rId712" Type="http://schemas.openxmlformats.org/officeDocument/2006/relationships/oleObject" Target="embeddings/oleObject426.bin" /><Relationship Id="rId713" Type="http://schemas.openxmlformats.org/officeDocument/2006/relationships/image" Target="media/image283.wmf" /><Relationship Id="rId714" Type="http://schemas.openxmlformats.org/officeDocument/2006/relationships/oleObject" Target="embeddings/oleObject427.bin" /><Relationship Id="rId715" Type="http://schemas.openxmlformats.org/officeDocument/2006/relationships/image" Target="media/image284.wmf" /><Relationship Id="rId716" Type="http://schemas.openxmlformats.org/officeDocument/2006/relationships/oleObject" Target="embeddings/oleObject428.bin" /><Relationship Id="rId717" Type="http://schemas.openxmlformats.org/officeDocument/2006/relationships/image" Target="media/image285.wmf" /><Relationship Id="rId718" Type="http://schemas.openxmlformats.org/officeDocument/2006/relationships/oleObject" Target="embeddings/oleObject429.bin" /><Relationship Id="rId719" Type="http://schemas.openxmlformats.org/officeDocument/2006/relationships/oleObject" Target="embeddings/oleObject430.bin" /><Relationship Id="rId72" Type="http://schemas.openxmlformats.org/officeDocument/2006/relationships/oleObject" Target="embeddings/oleObject35.bin" /><Relationship Id="rId720" Type="http://schemas.openxmlformats.org/officeDocument/2006/relationships/image" Target="media/image286.wmf" /><Relationship Id="rId721" Type="http://schemas.openxmlformats.org/officeDocument/2006/relationships/oleObject" Target="embeddings/oleObject431.bin" /><Relationship Id="rId722" Type="http://schemas.openxmlformats.org/officeDocument/2006/relationships/oleObject" Target="embeddings/oleObject432.bin" /><Relationship Id="rId723" Type="http://schemas.openxmlformats.org/officeDocument/2006/relationships/image" Target="media/image287.wmf" /><Relationship Id="rId724" Type="http://schemas.openxmlformats.org/officeDocument/2006/relationships/oleObject" Target="embeddings/oleObject433.bin" /><Relationship Id="rId725" Type="http://schemas.openxmlformats.org/officeDocument/2006/relationships/oleObject" Target="embeddings/oleObject434.bin" /><Relationship Id="rId726" Type="http://schemas.openxmlformats.org/officeDocument/2006/relationships/image" Target="media/image288.wmf" /><Relationship Id="rId727" Type="http://schemas.openxmlformats.org/officeDocument/2006/relationships/oleObject" Target="embeddings/oleObject435.bin" /><Relationship Id="rId728" Type="http://schemas.openxmlformats.org/officeDocument/2006/relationships/image" Target="media/image289.wmf" /><Relationship Id="rId729" Type="http://schemas.openxmlformats.org/officeDocument/2006/relationships/oleObject" Target="embeddings/oleObject436.bin" /><Relationship Id="rId73" Type="http://schemas.openxmlformats.org/officeDocument/2006/relationships/image" Target="media/image34.wmf" /><Relationship Id="rId730" Type="http://schemas.openxmlformats.org/officeDocument/2006/relationships/oleObject" Target="embeddings/oleObject437.bin" /><Relationship Id="rId731" Type="http://schemas.openxmlformats.org/officeDocument/2006/relationships/image" Target="media/image290.wmf" /><Relationship Id="rId732" Type="http://schemas.openxmlformats.org/officeDocument/2006/relationships/oleObject" Target="embeddings/oleObject438.bin" /><Relationship Id="rId733" Type="http://schemas.openxmlformats.org/officeDocument/2006/relationships/image" Target="media/image291.wmf" /><Relationship Id="rId734" Type="http://schemas.openxmlformats.org/officeDocument/2006/relationships/oleObject" Target="embeddings/oleObject439.bin" /><Relationship Id="rId735" Type="http://schemas.openxmlformats.org/officeDocument/2006/relationships/oleObject" Target="embeddings/oleObject440.bin" /><Relationship Id="rId736" Type="http://schemas.openxmlformats.org/officeDocument/2006/relationships/oleObject" Target="embeddings/oleObject441.bin" /><Relationship Id="rId737" Type="http://schemas.openxmlformats.org/officeDocument/2006/relationships/image" Target="media/image292.wmf" /><Relationship Id="rId738" Type="http://schemas.openxmlformats.org/officeDocument/2006/relationships/oleObject" Target="embeddings/oleObject442.bin" /><Relationship Id="rId739" Type="http://schemas.openxmlformats.org/officeDocument/2006/relationships/oleObject" Target="embeddings/oleObject443.bin" /><Relationship Id="rId74" Type="http://schemas.openxmlformats.org/officeDocument/2006/relationships/oleObject" Target="embeddings/oleObject36.bin" /><Relationship Id="rId740" Type="http://schemas.openxmlformats.org/officeDocument/2006/relationships/oleObject" Target="embeddings/oleObject444.bin" /><Relationship Id="rId741" Type="http://schemas.openxmlformats.org/officeDocument/2006/relationships/oleObject" Target="embeddings/oleObject445.bin" /><Relationship Id="rId742" Type="http://schemas.openxmlformats.org/officeDocument/2006/relationships/oleObject" Target="embeddings/oleObject446.bin" /><Relationship Id="rId743" Type="http://schemas.openxmlformats.org/officeDocument/2006/relationships/image" Target="media/image293.wmf" /><Relationship Id="rId744" Type="http://schemas.openxmlformats.org/officeDocument/2006/relationships/oleObject" Target="embeddings/oleObject447.bin" /><Relationship Id="rId745" Type="http://schemas.openxmlformats.org/officeDocument/2006/relationships/image" Target="media/image294.wmf" /><Relationship Id="rId746" Type="http://schemas.openxmlformats.org/officeDocument/2006/relationships/oleObject" Target="embeddings/oleObject448.bin" /><Relationship Id="rId747" Type="http://schemas.openxmlformats.org/officeDocument/2006/relationships/image" Target="media/image295.wmf" /><Relationship Id="rId748" Type="http://schemas.openxmlformats.org/officeDocument/2006/relationships/oleObject" Target="embeddings/oleObject449.bin" /><Relationship Id="rId749" Type="http://schemas.openxmlformats.org/officeDocument/2006/relationships/oleObject" Target="embeddings/oleObject450.bin" /><Relationship Id="rId75" Type="http://schemas.openxmlformats.org/officeDocument/2006/relationships/image" Target="media/image35.png" /><Relationship Id="rId750" Type="http://schemas.openxmlformats.org/officeDocument/2006/relationships/image" Target="media/image296.wmf" /><Relationship Id="rId751" Type="http://schemas.openxmlformats.org/officeDocument/2006/relationships/oleObject" Target="embeddings/oleObject451.bin" /><Relationship Id="rId752" Type="http://schemas.openxmlformats.org/officeDocument/2006/relationships/image" Target="media/image297.wmf" /><Relationship Id="rId753" Type="http://schemas.openxmlformats.org/officeDocument/2006/relationships/oleObject" Target="embeddings/oleObject452.bin" /><Relationship Id="rId754" Type="http://schemas.openxmlformats.org/officeDocument/2006/relationships/image" Target="media/image298.wmf" /><Relationship Id="rId755" Type="http://schemas.openxmlformats.org/officeDocument/2006/relationships/oleObject" Target="embeddings/oleObject453.bin" /><Relationship Id="rId756" Type="http://schemas.openxmlformats.org/officeDocument/2006/relationships/image" Target="media/image299.png" /><Relationship Id="rId757" Type="http://schemas.openxmlformats.org/officeDocument/2006/relationships/oleObject" Target="embeddings/oleObject454.bin" /><Relationship Id="rId758" Type="http://schemas.openxmlformats.org/officeDocument/2006/relationships/image" Target="media/image300.wmf" /><Relationship Id="rId759" Type="http://schemas.openxmlformats.org/officeDocument/2006/relationships/oleObject" Target="embeddings/oleObject455.bin" /><Relationship Id="rId76" Type="http://schemas.openxmlformats.org/officeDocument/2006/relationships/image" Target="media/image36.png" /><Relationship Id="rId760" Type="http://schemas.openxmlformats.org/officeDocument/2006/relationships/oleObject" Target="embeddings/oleObject456.bin" /><Relationship Id="rId761" Type="http://schemas.openxmlformats.org/officeDocument/2006/relationships/image" Target="media/image301.wmf" /><Relationship Id="rId762" Type="http://schemas.openxmlformats.org/officeDocument/2006/relationships/oleObject" Target="embeddings/oleObject457.bin" /><Relationship Id="rId763" Type="http://schemas.openxmlformats.org/officeDocument/2006/relationships/oleObject" Target="embeddings/oleObject458.bin" /><Relationship Id="rId764" Type="http://schemas.openxmlformats.org/officeDocument/2006/relationships/image" Target="media/image302.wmf" /><Relationship Id="rId765" Type="http://schemas.openxmlformats.org/officeDocument/2006/relationships/oleObject" Target="embeddings/oleObject459.bin" /><Relationship Id="rId766" Type="http://schemas.openxmlformats.org/officeDocument/2006/relationships/image" Target="media/image303.wmf" /><Relationship Id="rId767" Type="http://schemas.openxmlformats.org/officeDocument/2006/relationships/oleObject" Target="embeddings/oleObject460.bin" /><Relationship Id="rId768" Type="http://schemas.openxmlformats.org/officeDocument/2006/relationships/image" Target="media/image304.wmf" /><Relationship Id="rId769" Type="http://schemas.openxmlformats.org/officeDocument/2006/relationships/oleObject" Target="embeddings/oleObject461.bin" /><Relationship Id="rId77" Type="http://schemas.openxmlformats.org/officeDocument/2006/relationships/image" Target="media/image37.png" /><Relationship Id="rId770" Type="http://schemas.openxmlformats.org/officeDocument/2006/relationships/image" Target="media/image305.wmf" /><Relationship Id="rId771" Type="http://schemas.openxmlformats.org/officeDocument/2006/relationships/oleObject" Target="embeddings/oleObject462.bin" /><Relationship Id="rId772" Type="http://schemas.openxmlformats.org/officeDocument/2006/relationships/oleObject" Target="embeddings/oleObject463.bin" /><Relationship Id="rId773" Type="http://schemas.openxmlformats.org/officeDocument/2006/relationships/oleObject" Target="embeddings/oleObject464.bin" /><Relationship Id="rId774" Type="http://schemas.openxmlformats.org/officeDocument/2006/relationships/image" Target="media/image306.wmf" /><Relationship Id="rId775" Type="http://schemas.openxmlformats.org/officeDocument/2006/relationships/oleObject" Target="embeddings/oleObject465.bin" /><Relationship Id="rId776" Type="http://schemas.openxmlformats.org/officeDocument/2006/relationships/oleObject" Target="embeddings/oleObject466.bin" /><Relationship Id="rId777" Type="http://schemas.openxmlformats.org/officeDocument/2006/relationships/image" Target="media/image307.wmf" /><Relationship Id="rId778" Type="http://schemas.openxmlformats.org/officeDocument/2006/relationships/oleObject" Target="embeddings/oleObject467.bin" /><Relationship Id="rId779" Type="http://schemas.openxmlformats.org/officeDocument/2006/relationships/oleObject" Target="embeddings/oleObject468.bin" /><Relationship Id="rId78" Type="http://schemas.openxmlformats.org/officeDocument/2006/relationships/image" Target="media/image38.png" /><Relationship Id="rId780" Type="http://schemas.openxmlformats.org/officeDocument/2006/relationships/oleObject" Target="embeddings/oleObject469.bin" /><Relationship Id="rId781" Type="http://schemas.openxmlformats.org/officeDocument/2006/relationships/image" Target="media/image308.wmf" /><Relationship Id="rId782" Type="http://schemas.openxmlformats.org/officeDocument/2006/relationships/oleObject" Target="embeddings/oleObject470.bin" /><Relationship Id="rId783" Type="http://schemas.openxmlformats.org/officeDocument/2006/relationships/image" Target="media/image309.wmf" /><Relationship Id="rId784" Type="http://schemas.openxmlformats.org/officeDocument/2006/relationships/oleObject" Target="embeddings/oleObject471.bin" /><Relationship Id="rId785" Type="http://schemas.openxmlformats.org/officeDocument/2006/relationships/oleObject" Target="embeddings/oleObject472.bin" /><Relationship Id="rId786" Type="http://schemas.openxmlformats.org/officeDocument/2006/relationships/image" Target="media/image310.wmf" /><Relationship Id="rId787" Type="http://schemas.openxmlformats.org/officeDocument/2006/relationships/oleObject" Target="embeddings/oleObject473.bin" /><Relationship Id="rId788" Type="http://schemas.openxmlformats.org/officeDocument/2006/relationships/oleObject" Target="embeddings/oleObject474.bin" /><Relationship Id="rId789" Type="http://schemas.openxmlformats.org/officeDocument/2006/relationships/image" Target="media/image311.wmf" /><Relationship Id="rId79" Type="http://schemas.openxmlformats.org/officeDocument/2006/relationships/image" Target="media/image39.wmf" /><Relationship Id="rId790" Type="http://schemas.openxmlformats.org/officeDocument/2006/relationships/oleObject" Target="embeddings/oleObject475.bin" /><Relationship Id="rId791" Type="http://schemas.openxmlformats.org/officeDocument/2006/relationships/image" Target="media/image312.wmf" /><Relationship Id="rId792" Type="http://schemas.openxmlformats.org/officeDocument/2006/relationships/oleObject" Target="embeddings/oleObject476.bin" /><Relationship Id="rId793" Type="http://schemas.openxmlformats.org/officeDocument/2006/relationships/oleObject" Target="embeddings/oleObject477.bin" /><Relationship Id="rId794" Type="http://schemas.openxmlformats.org/officeDocument/2006/relationships/image" Target="media/image313.wmf" /><Relationship Id="rId795" Type="http://schemas.openxmlformats.org/officeDocument/2006/relationships/oleObject" Target="embeddings/oleObject478.bin" /><Relationship Id="rId796" Type="http://schemas.openxmlformats.org/officeDocument/2006/relationships/oleObject" Target="embeddings/oleObject479.bin" /><Relationship Id="rId797" Type="http://schemas.openxmlformats.org/officeDocument/2006/relationships/oleObject" Target="embeddings/oleObject480.bin" /><Relationship Id="rId798" Type="http://schemas.openxmlformats.org/officeDocument/2006/relationships/image" Target="media/image314.wmf" /><Relationship Id="rId799" Type="http://schemas.openxmlformats.org/officeDocument/2006/relationships/oleObject" Target="embeddings/oleObject481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00" Type="http://schemas.openxmlformats.org/officeDocument/2006/relationships/image" Target="media/image315.wmf" /><Relationship Id="rId801" Type="http://schemas.openxmlformats.org/officeDocument/2006/relationships/oleObject" Target="embeddings/oleObject482.bin" /><Relationship Id="rId802" Type="http://schemas.openxmlformats.org/officeDocument/2006/relationships/image" Target="media/image316.png" /><Relationship Id="rId803" Type="http://schemas.openxmlformats.org/officeDocument/2006/relationships/oleObject" Target="embeddings/oleObject483.bin" /><Relationship Id="rId804" Type="http://schemas.openxmlformats.org/officeDocument/2006/relationships/image" Target="media/image317.wmf" /><Relationship Id="rId805" Type="http://schemas.openxmlformats.org/officeDocument/2006/relationships/oleObject" Target="embeddings/oleObject484.bin" /><Relationship Id="rId806" Type="http://schemas.openxmlformats.org/officeDocument/2006/relationships/image" Target="media/image318.wmf" /><Relationship Id="rId807" Type="http://schemas.openxmlformats.org/officeDocument/2006/relationships/oleObject" Target="embeddings/oleObject485.bin" /><Relationship Id="rId808" Type="http://schemas.openxmlformats.org/officeDocument/2006/relationships/image" Target="media/image319.wmf" /><Relationship Id="rId809" Type="http://schemas.openxmlformats.org/officeDocument/2006/relationships/oleObject" Target="embeddings/oleObject486.bin" /><Relationship Id="rId81" Type="http://schemas.openxmlformats.org/officeDocument/2006/relationships/image" Target="media/image40.wmf" /><Relationship Id="rId810" Type="http://schemas.openxmlformats.org/officeDocument/2006/relationships/oleObject" Target="embeddings/oleObject487.bin" /><Relationship Id="rId811" Type="http://schemas.openxmlformats.org/officeDocument/2006/relationships/oleObject" Target="embeddings/oleObject488.bin" /><Relationship Id="rId812" Type="http://schemas.openxmlformats.org/officeDocument/2006/relationships/image" Target="media/image320.wmf" /><Relationship Id="rId813" Type="http://schemas.openxmlformats.org/officeDocument/2006/relationships/oleObject" Target="embeddings/oleObject489.bin" /><Relationship Id="rId814" Type="http://schemas.openxmlformats.org/officeDocument/2006/relationships/image" Target="media/image321.wmf" /><Relationship Id="rId815" Type="http://schemas.openxmlformats.org/officeDocument/2006/relationships/oleObject" Target="embeddings/oleObject490.bin" /><Relationship Id="rId816" Type="http://schemas.openxmlformats.org/officeDocument/2006/relationships/image" Target="media/image322.wmf" /><Relationship Id="rId817" Type="http://schemas.openxmlformats.org/officeDocument/2006/relationships/oleObject" Target="embeddings/oleObject491.bin" /><Relationship Id="rId818" Type="http://schemas.openxmlformats.org/officeDocument/2006/relationships/image" Target="media/image323.wmf" /><Relationship Id="rId819" Type="http://schemas.openxmlformats.org/officeDocument/2006/relationships/oleObject" Target="embeddings/oleObject492.bin" /><Relationship Id="rId82" Type="http://schemas.openxmlformats.org/officeDocument/2006/relationships/oleObject" Target="embeddings/oleObject38.bin" /><Relationship Id="rId820" Type="http://schemas.openxmlformats.org/officeDocument/2006/relationships/image" Target="media/image324.wmf" /><Relationship Id="rId821" Type="http://schemas.openxmlformats.org/officeDocument/2006/relationships/oleObject" Target="embeddings/oleObject493.bin" /><Relationship Id="rId822" Type="http://schemas.openxmlformats.org/officeDocument/2006/relationships/image" Target="media/image325.wmf" /><Relationship Id="rId823" Type="http://schemas.openxmlformats.org/officeDocument/2006/relationships/oleObject" Target="embeddings/oleObject494.bin" /><Relationship Id="rId824" Type="http://schemas.openxmlformats.org/officeDocument/2006/relationships/image" Target="media/image326.wmf" /><Relationship Id="rId825" Type="http://schemas.openxmlformats.org/officeDocument/2006/relationships/oleObject" Target="embeddings/oleObject495.bin" /><Relationship Id="rId826" Type="http://schemas.openxmlformats.org/officeDocument/2006/relationships/image" Target="media/image327.wmf" /><Relationship Id="rId827" Type="http://schemas.openxmlformats.org/officeDocument/2006/relationships/oleObject" Target="embeddings/oleObject496.bin" /><Relationship Id="rId828" Type="http://schemas.openxmlformats.org/officeDocument/2006/relationships/image" Target="media/image328.wmf" /><Relationship Id="rId829" Type="http://schemas.openxmlformats.org/officeDocument/2006/relationships/oleObject" Target="embeddings/oleObject497.bin" /><Relationship Id="rId83" Type="http://schemas.openxmlformats.org/officeDocument/2006/relationships/image" Target="media/image41.wmf" /><Relationship Id="rId830" Type="http://schemas.openxmlformats.org/officeDocument/2006/relationships/oleObject" Target="embeddings/oleObject498.bin" /><Relationship Id="rId831" Type="http://schemas.openxmlformats.org/officeDocument/2006/relationships/image" Target="media/image329.wmf" /><Relationship Id="rId832" Type="http://schemas.openxmlformats.org/officeDocument/2006/relationships/oleObject" Target="embeddings/oleObject499.bin" /><Relationship Id="rId833" Type="http://schemas.openxmlformats.org/officeDocument/2006/relationships/image" Target="media/image330.wmf" /><Relationship Id="rId834" Type="http://schemas.openxmlformats.org/officeDocument/2006/relationships/oleObject" Target="embeddings/oleObject500.bin" /><Relationship Id="rId835" Type="http://schemas.openxmlformats.org/officeDocument/2006/relationships/image" Target="media/image331.wmf" /><Relationship Id="rId836" Type="http://schemas.openxmlformats.org/officeDocument/2006/relationships/oleObject" Target="embeddings/oleObject501.bin" /><Relationship Id="rId837" Type="http://schemas.openxmlformats.org/officeDocument/2006/relationships/image" Target="media/image332.wmf" /><Relationship Id="rId838" Type="http://schemas.openxmlformats.org/officeDocument/2006/relationships/oleObject" Target="embeddings/oleObject502.bin" /><Relationship Id="rId839" Type="http://schemas.openxmlformats.org/officeDocument/2006/relationships/image" Target="media/image333.wmf" /><Relationship Id="rId84" Type="http://schemas.openxmlformats.org/officeDocument/2006/relationships/oleObject" Target="embeddings/oleObject39.bin" /><Relationship Id="rId840" Type="http://schemas.openxmlformats.org/officeDocument/2006/relationships/oleObject" Target="embeddings/oleObject503.bin" /><Relationship Id="rId841" Type="http://schemas.openxmlformats.org/officeDocument/2006/relationships/image" Target="media/image334.wmf" /><Relationship Id="rId842" Type="http://schemas.openxmlformats.org/officeDocument/2006/relationships/oleObject" Target="embeddings/oleObject504.bin" /><Relationship Id="rId843" Type="http://schemas.openxmlformats.org/officeDocument/2006/relationships/oleObject" Target="embeddings/oleObject505.bin" /><Relationship Id="rId844" Type="http://schemas.openxmlformats.org/officeDocument/2006/relationships/oleObject" Target="embeddings/oleObject506.bin" /><Relationship Id="rId845" Type="http://schemas.openxmlformats.org/officeDocument/2006/relationships/oleObject" Target="embeddings/oleObject507.bin" /><Relationship Id="rId846" Type="http://schemas.openxmlformats.org/officeDocument/2006/relationships/image" Target="media/image335.wmf" /><Relationship Id="rId847" Type="http://schemas.openxmlformats.org/officeDocument/2006/relationships/oleObject" Target="embeddings/oleObject508.bin" /><Relationship Id="rId848" Type="http://schemas.openxmlformats.org/officeDocument/2006/relationships/oleObject" Target="embeddings/oleObject509.bin" /><Relationship Id="rId849" Type="http://schemas.openxmlformats.org/officeDocument/2006/relationships/oleObject" Target="embeddings/oleObject510.bin" /><Relationship Id="rId85" Type="http://schemas.openxmlformats.org/officeDocument/2006/relationships/image" Target="media/image42.wmf" /><Relationship Id="rId850" Type="http://schemas.openxmlformats.org/officeDocument/2006/relationships/image" Target="media/image336.wmf" /><Relationship Id="rId851" Type="http://schemas.openxmlformats.org/officeDocument/2006/relationships/oleObject" Target="embeddings/oleObject511.bin" /><Relationship Id="rId852" Type="http://schemas.openxmlformats.org/officeDocument/2006/relationships/image" Target="media/image337.wmf" /><Relationship Id="rId853" Type="http://schemas.openxmlformats.org/officeDocument/2006/relationships/oleObject" Target="embeddings/oleObject512.bin" /><Relationship Id="rId854" Type="http://schemas.openxmlformats.org/officeDocument/2006/relationships/oleObject" Target="embeddings/oleObject513.bin" /><Relationship Id="rId855" Type="http://schemas.openxmlformats.org/officeDocument/2006/relationships/image" Target="media/image338.wmf" /><Relationship Id="rId856" Type="http://schemas.openxmlformats.org/officeDocument/2006/relationships/oleObject" Target="embeddings/oleObject514.bin" /><Relationship Id="rId857" Type="http://schemas.openxmlformats.org/officeDocument/2006/relationships/image" Target="media/image339.wmf" /><Relationship Id="rId858" Type="http://schemas.openxmlformats.org/officeDocument/2006/relationships/oleObject" Target="embeddings/oleObject515.bin" /><Relationship Id="rId859" Type="http://schemas.openxmlformats.org/officeDocument/2006/relationships/image" Target="media/image340.wmf" /><Relationship Id="rId86" Type="http://schemas.openxmlformats.org/officeDocument/2006/relationships/oleObject" Target="embeddings/oleObject40.bin" /><Relationship Id="rId860" Type="http://schemas.openxmlformats.org/officeDocument/2006/relationships/oleObject" Target="embeddings/oleObject516.bin" /><Relationship Id="rId861" Type="http://schemas.openxmlformats.org/officeDocument/2006/relationships/image" Target="media/image341.wmf" /><Relationship Id="rId862" Type="http://schemas.openxmlformats.org/officeDocument/2006/relationships/oleObject" Target="embeddings/oleObject517.bin" /><Relationship Id="rId863" Type="http://schemas.openxmlformats.org/officeDocument/2006/relationships/oleObject" Target="embeddings/oleObject518.bin" /><Relationship Id="rId864" Type="http://schemas.openxmlformats.org/officeDocument/2006/relationships/oleObject" Target="embeddings/oleObject519.bin" /><Relationship Id="rId865" Type="http://schemas.openxmlformats.org/officeDocument/2006/relationships/oleObject" Target="embeddings/oleObject520.bin" /><Relationship Id="rId866" Type="http://schemas.openxmlformats.org/officeDocument/2006/relationships/image" Target="media/image342.wmf" /><Relationship Id="rId867" Type="http://schemas.openxmlformats.org/officeDocument/2006/relationships/oleObject" Target="embeddings/oleObject521.bin" /><Relationship Id="rId868" Type="http://schemas.openxmlformats.org/officeDocument/2006/relationships/image" Target="media/image343.wmf" /><Relationship Id="rId869" Type="http://schemas.openxmlformats.org/officeDocument/2006/relationships/oleObject" Target="embeddings/oleObject522.bin" /><Relationship Id="rId87" Type="http://schemas.openxmlformats.org/officeDocument/2006/relationships/image" Target="media/image43.png" /><Relationship Id="rId870" Type="http://schemas.openxmlformats.org/officeDocument/2006/relationships/image" Target="media/image344.wmf" /><Relationship Id="rId871" Type="http://schemas.openxmlformats.org/officeDocument/2006/relationships/oleObject" Target="embeddings/oleObject523.bin" /><Relationship Id="rId872" Type="http://schemas.openxmlformats.org/officeDocument/2006/relationships/image" Target="media/image345.wmf" /><Relationship Id="rId873" Type="http://schemas.openxmlformats.org/officeDocument/2006/relationships/oleObject" Target="embeddings/oleObject524.bin" /><Relationship Id="rId874" Type="http://schemas.openxmlformats.org/officeDocument/2006/relationships/image" Target="media/image346.wmf" /><Relationship Id="rId875" Type="http://schemas.openxmlformats.org/officeDocument/2006/relationships/oleObject" Target="embeddings/oleObject525.bin" /><Relationship Id="rId876" Type="http://schemas.openxmlformats.org/officeDocument/2006/relationships/oleObject" Target="embeddings/oleObject526.bin" /><Relationship Id="rId877" Type="http://schemas.openxmlformats.org/officeDocument/2006/relationships/image" Target="media/image347.wmf" /><Relationship Id="rId878" Type="http://schemas.openxmlformats.org/officeDocument/2006/relationships/oleObject" Target="embeddings/oleObject527.bin" /><Relationship Id="rId879" Type="http://schemas.openxmlformats.org/officeDocument/2006/relationships/image" Target="media/image348.wmf" /><Relationship Id="rId88" Type="http://schemas.openxmlformats.org/officeDocument/2006/relationships/image" Target="media/image44.wmf" /><Relationship Id="rId880" Type="http://schemas.openxmlformats.org/officeDocument/2006/relationships/oleObject" Target="embeddings/oleObject528.bin" /><Relationship Id="rId881" Type="http://schemas.openxmlformats.org/officeDocument/2006/relationships/image" Target="media/image349.wmf" /><Relationship Id="rId882" Type="http://schemas.openxmlformats.org/officeDocument/2006/relationships/oleObject" Target="embeddings/oleObject529.bin" /><Relationship Id="rId883" Type="http://schemas.openxmlformats.org/officeDocument/2006/relationships/oleObject" Target="embeddings/oleObject530.bin" /><Relationship Id="rId884" Type="http://schemas.openxmlformats.org/officeDocument/2006/relationships/image" Target="media/image350.wmf" /><Relationship Id="rId885" Type="http://schemas.openxmlformats.org/officeDocument/2006/relationships/oleObject" Target="embeddings/oleObject531.bin" /><Relationship Id="rId886" Type="http://schemas.openxmlformats.org/officeDocument/2006/relationships/oleObject" Target="embeddings/oleObject532.bin" /><Relationship Id="rId887" Type="http://schemas.openxmlformats.org/officeDocument/2006/relationships/image" Target="media/image351.wmf" /><Relationship Id="rId888" Type="http://schemas.openxmlformats.org/officeDocument/2006/relationships/oleObject" Target="embeddings/oleObject533.bin" /><Relationship Id="rId889" Type="http://schemas.openxmlformats.org/officeDocument/2006/relationships/image" Target="media/image352.wmf" /><Relationship Id="rId89" Type="http://schemas.openxmlformats.org/officeDocument/2006/relationships/oleObject" Target="embeddings/oleObject41.bin" /><Relationship Id="rId890" Type="http://schemas.openxmlformats.org/officeDocument/2006/relationships/oleObject" Target="embeddings/oleObject534.bin" /><Relationship Id="rId891" Type="http://schemas.openxmlformats.org/officeDocument/2006/relationships/image" Target="media/image353.wmf" /><Relationship Id="rId892" Type="http://schemas.openxmlformats.org/officeDocument/2006/relationships/oleObject" Target="embeddings/oleObject535.bin" /><Relationship Id="rId893" Type="http://schemas.openxmlformats.org/officeDocument/2006/relationships/image" Target="media/image354.wmf" /><Relationship Id="rId894" Type="http://schemas.openxmlformats.org/officeDocument/2006/relationships/oleObject" Target="embeddings/oleObject536.bin" /><Relationship Id="rId895" Type="http://schemas.openxmlformats.org/officeDocument/2006/relationships/oleObject" Target="embeddings/oleObject537.bin" /><Relationship Id="rId896" Type="http://schemas.openxmlformats.org/officeDocument/2006/relationships/image" Target="media/image355.wmf" /><Relationship Id="rId897" Type="http://schemas.openxmlformats.org/officeDocument/2006/relationships/oleObject" Target="embeddings/oleObject538.bin" /><Relationship Id="rId898" Type="http://schemas.openxmlformats.org/officeDocument/2006/relationships/image" Target="media/image356.wmf" /><Relationship Id="rId899" Type="http://schemas.openxmlformats.org/officeDocument/2006/relationships/oleObject" Target="embeddings/oleObject53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5.wmf" /><Relationship Id="rId900" Type="http://schemas.openxmlformats.org/officeDocument/2006/relationships/image" Target="media/image357.wmf" /><Relationship Id="rId901" Type="http://schemas.openxmlformats.org/officeDocument/2006/relationships/oleObject" Target="embeddings/oleObject540.bin" /><Relationship Id="rId902" Type="http://schemas.openxmlformats.org/officeDocument/2006/relationships/oleObject" Target="embeddings/oleObject541.bin" /><Relationship Id="rId903" Type="http://schemas.openxmlformats.org/officeDocument/2006/relationships/image" Target="media/image358.wmf" /><Relationship Id="rId904" Type="http://schemas.openxmlformats.org/officeDocument/2006/relationships/oleObject" Target="embeddings/oleObject542.bin" /><Relationship Id="rId905" Type="http://schemas.openxmlformats.org/officeDocument/2006/relationships/image" Target="media/image359.wmf" /><Relationship Id="rId906" Type="http://schemas.openxmlformats.org/officeDocument/2006/relationships/oleObject" Target="embeddings/oleObject543.bin" /><Relationship Id="rId907" Type="http://schemas.openxmlformats.org/officeDocument/2006/relationships/image" Target="media/image360.wmf" /><Relationship Id="rId908" Type="http://schemas.openxmlformats.org/officeDocument/2006/relationships/oleObject" Target="embeddings/oleObject544.bin" /><Relationship Id="rId909" Type="http://schemas.openxmlformats.org/officeDocument/2006/relationships/oleObject" Target="embeddings/oleObject545.bin" /><Relationship Id="rId91" Type="http://schemas.openxmlformats.org/officeDocument/2006/relationships/oleObject" Target="embeddings/oleObject42.bin" /><Relationship Id="rId910" Type="http://schemas.openxmlformats.org/officeDocument/2006/relationships/image" Target="media/image361.png" /><Relationship Id="rId911" Type="http://schemas.openxmlformats.org/officeDocument/2006/relationships/image" Target="media/image362.wmf" /><Relationship Id="rId912" Type="http://schemas.openxmlformats.org/officeDocument/2006/relationships/oleObject" Target="embeddings/oleObject546.bin" /><Relationship Id="rId913" Type="http://schemas.openxmlformats.org/officeDocument/2006/relationships/oleObject" Target="embeddings/oleObject547.bin" /><Relationship Id="rId914" Type="http://schemas.openxmlformats.org/officeDocument/2006/relationships/oleObject" Target="embeddings/oleObject548.bin" /><Relationship Id="rId915" Type="http://schemas.openxmlformats.org/officeDocument/2006/relationships/image" Target="media/image363.wmf" /><Relationship Id="rId916" Type="http://schemas.openxmlformats.org/officeDocument/2006/relationships/oleObject" Target="embeddings/oleObject549.bin" /><Relationship Id="rId917" Type="http://schemas.openxmlformats.org/officeDocument/2006/relationships/image" Target="media/image364.wmf" /><Relationship Id="rId918" Type="http://schemas.openxmlformats.org/officeDocument/2006/relationships/oleObject" Target="embeddings/oleObject550.bin" /><Relationship Id="rId919" Type="http://schemas.openxmlformats.org/officeDocument/2006/relationships/oleObject" Target="embeddings/oleObject551.bin" /><Relationship Id="rId92" Type="http://schemas.openxmlformats.org/officeDocument/2006/relationships/image" Target="media/image46.wmf" /><Relationship Id="rId920" Type="http://schemas.openxmlformats.org/officeDocument/2006/relationships/image" Target="media/image365.png" /><Relationship Id="rId921" Type="http://schemas.openxmlformats.org/officeDocument/2006/relationships/image" Target="media/image366.png" /><Relationship Id="rId922" Type="http://schemas.openxmlformats.org/officeDocument/2006/relationships/image" Target="media/image367.png" /><Relationship Id="rId923" Type="http://schemas.openxmlformats.org/officeDocument/2006/relationships/image" Target="media/image368.wmf" /><Relationship Id="rId924" Type="http://schemas.openxmlformats.org/officeDocument/2006/relationships/oleObject" Target="embeddings/oleObject552.bin" /><Relationship Id="rId925" Type="http://schemas.openxmlformats.org/officeDocument/2006/relationships/image" Target="media/image369.wmf" /><Relationship Id="rId926" Type="http://schemas.openxmlformats.org/officeDocument/2006/relationships/oleObject" Target="embeddings/oleObject553.bin" /><Relationship Id="rId927" Type="http://schemas.openxmlformats.org/officeDocument/2006/relationships/oleObject" Target="embeddings/oleObject554.bin" /><Relationship Id="rId928" Type="http://schemas.openxmlformats.org/officeDocument/2006/relationships/image" Target="media/image370.wmf" /><Relationship Id="rId929" Type="http://schemas.openxmlformats.org/officeDocument/2006/relationships/oleObject" Target="embeddings/oleObject555.bin" /><Relationship Id="rId93" Type="http://schemas.openxmlformats.org/officeDocument/2006/relationships/oleObject" Target="embeddings/oleObject43.bin" /><Relationship Id="rId930" Type="http://schemas.openxmlformats.org/officeDocument/2006/relationships/image" Target="media/image371.wmf" /><Relationship Id="rId931" Type="http://schemas.openxmlformats.org/officeDocument/2006/relationships/oleObject" Target="embeddings/oleObject556.bin" /><Relationship Id="rId932" Type="http://schemas.openxmlformats.org/officeDocument/2006/relationships/image" Target="media/image372.wmf" /><Relationship Id="rId933" Type="http://schemas.openxmlformats.org/officeDocument/2006/relationships/oleObject" Target="embeddings/oleObject557.bin" /><Relationship Id="rId934" Type="http://schemas.openxmlformats.org/officeDocument/2006/relationships/image" Target="media/image373.wmf" /><Relationship Id="rId935" Type="http://schemas.openxmlformats.org/officeDocument/2006/relationships/oleObject" Target="embeddings/oleObject558.bin" /><Relationship Id="rId936" Type="http://schemas.openxmlformats.org/officeDocument/2006/relationships/image" Target="media/image374.wmf" /><Relationship Id="rId937" Type="http://schemas.openxmlformats.org/officeDocument/2006/relationships/oleObject" Target="embeddings/oleObject559.bin" /><Relationship Id="rId938" Type="http://schemas.openxmlformats.org/officeDocument/2006/relationships/image" Target="media/image375.wmf" /><Relationship Id="rId939" Type="http://schemas.openxmlformats.org/officeDocument/2006/relationships/oleObject" Target="embeddings/oleObject560.bin" /><Relationship Id="rId94" Type="http://schemas.openxmlformats.org/officeDocument/2006/relationships/image" Target="media/image47.wmf" /><Relationship Id="rId940" Type="http://schemas.openxmlformats.org/officeDocument/2006/relationships/image" Target="media/image376.wmf" /><Relationship Id="rId941" Type="http://schemas.openxmlformats.org/officeDocument/2006/relationships/oleObject" Target="embeddings/oleObject561.bin" /><Relationship Id="rId942" Type="http://schemas.openxmlformats.org/officeDocument/2006/relationships/image" Target="media/image377.wmf" /><Relationship Id="rId943" Type="http://schemas.openxmlformats.org/officeDocument/2006/relationships/oleObject" Target="embeddings/oleObject562.bin" /><Relationship Id="rId944" Type="http://schemas.openxmlformats.org/officeDocument/2006/relationships/image" Target="media/image378.wmf" /><Relationship Id="rId945" Type="http://schemas.openxmlformats.org/officeDocument/2006/relationships/oleObject" Target="embeddings/oleObject563.bin" /><Relationship Id="rId946" Type="http://schemas.openxmlformats.org/officeDocument/2006/relationships/oleObject" Target="embeddings/oleObject564.bin" /><Relationship Id="rId947" Type="http://schemas.openxmlformats.org/officeDocument/2006/relationships/image" Target="media/image379.wmf" /><Relationship Id="rId948" Type="http://schemas.openxmlformats.org/officeDocument/2006/relationships/oleObject" Target="embeddings/oleObject565.bin" /><Relationship Id="rId949" Type="http://schemas.openxmlformats.org/officeDocument/2006/relationships/image" Target="media/image380.wmf" /><Relationship Id="rId95" Type="http://schemas.openxmlformats.org/officeDocument/2006/relationships/oleObject" Target="embeddings/oleObject44.bin" /><Relationship Id="rId950" Type="http://schemas.openxmlformats.org/officeDocument/2006/relationships/oleObject" Target="embeddings/oleObject566.bin" /><Relationship Id="rId951" Type="http://schemas.openxmlformats.org/officeDocument/2006/relationships/image" Target="media/image381.wmf" /><Relationship Id="rId952" Type="http://schemas.openxmlformats.org/officeDocument/2006/relationships/oleObject" Target="embeddings/oleObject567.bin" /><Relationship Id="rId953" Type="http://schemas.openxmlformats.org/officeDocument/2006/relationships/image" Target="media/image382.wmf" /><Relationship Id="rId954" Type="http://schemas.openxmlformats.org/officeDocument/2006/relationships/oleObject" Target="embeddings/oleObject568.bin" /><Relationship Id="rId955" Type="http://schemas.openxmlformats.org/officeDocument/2006/relationships/image" Target="media/image383.wmf" /><Relationship Id="rId956" Type="http://schemas.openxmlformats.org/officeDocument/2006/relationships/oleObject" Target="embeddings/oleObject569.bin" /><Relationship Id="rId957" Type="http://schemas.openxmlformats.org/officeDocument/2006/relationships/image" Target="media/image384.wmf" /><Relationship Id="rId958" Type="http://schemas.openxmlformats.org/officeDocument/2006/relationships/oleObject" Target="embeddings/oleObject570.bin" /><Relationship Id="rId959" Type="http://schemas.openxmlformats.org/officeDocument/2006/relationships/oleObject" Target="embeddings/oleObject571.bin" /><Relationship Id="rId96" Type="http://schemas.openxmlformats.org/officeDocument/2006/relationships/oleObject" Target="embeddings/oleObject45.bin" /><Relationship Id="rId960" Type="http://schemas.openxmlformats.org/officeDocument/2006/relationships/oleObject" Target="embeddings/oleObject572.bin" /><Relationship Id="rId961" Type="http://schemas.openxmlformats.org/officeDocument/2006/relationships/image" Target="media/image385.wmf" /><Relationship Id="rId962" Type="http://schemas.openxmlformats.org/officeDocument/2006/relationships/oleObject" Target="embeddings/oleObject573.bin" /><Relationship Id="rId963" Type="http://schemas.openxmlformats.org/officeDocument/2006/relationships/image" Target="media/image386.wmf" /><Relationship Id="rId964" Type="http://schemas.openxmlformats.org/officeDocument/2006/relationships/oleObject" Target="embeddings/oleObject574.bin" /><Relationship Id="rId965" Type="http://schemas.openxmlformats.org/officeDocument/2006/relationships/oleObject" Target="embeddings/oleObject575.bin" /><Relationship Id="rId966" Type="http://schemas.openxmlformats.org/officeDocument/2006/relationships/image" Target="media/image387.wmf" /><Relationship Id="rId967" Type="http://schemas.openxmlformats.org/officeDocument/2006/relationships/oleObject" Target="embeddings/oleObject576.bin" /><Relationship Id="rId968" Type="http://schemas.openxmlformats.org/officeDocument/2006/relationships/image" Target="media/image388.wmf" /><Relationship Id="rId969" Type="http://schemas.openxmlformats.org/officeDocument/2006/relationships/oleObject" Target="embeddings/oleObject577.bin" /><Relationship Id="rId97" Type="http://schemas.openxmlformats.org/officeDocument/2006/relationships/oleObject" Target="embeddings/oleObject46.bin" /><Relationship Id="rId970" Type="http://schemas.openxmlformats.org/officeDocument/2006/relationships/image" Target="media/image389.wmf" /><Relationship Id="rId971" Type="http://schemas.openxmlformats.org/officeDocument/2006/relationships/oleObject" Target="embeddings/oleObject578.bin" /><Relationship Id="rId972" Type="http://schemas.openxmlformats.org/officeDocument/2006/relationships/image" Target="media/image390.wmf" /><Relationship Id="rId973" Type="http://schemas.openxmlformats.org/officeDocument/2006/relationships/oleObject" Target="embeddings/oleObject579.bin" /><Relationship Id="rId974" Type="http://schemas.openxmlformats.org/officeDocument/2006/relationships/image" Target="media/image391.wmf" /><Relationship Id="rId975" Type="http://schemas.openxmlformats.org/officeDocument/2006/relationships/oleObject" Target="embeddings/oleObject580.bin" /><Relationship Id="rId976" Type="http://schemas.openxmlformats.org/officeDocument/2006/relationships/image" Target="media/image392.wmf" /><Relationship Id="rId977" Type="http://schemas.openxmlformats.org/officeDocument/2006/relationships/oleObject" Target="embeddings/oleObject581.bin" /><Relationship Id="rId978" Type="http://schemas.openxmlformats.org/officeDocument/2006/relationships/oleObject" Target="embeddings/oleObject582.bin" /><Relationship Id="rId979" Type="http://schemas.openxmlformats.org/officeDocument/2006/relationships/image" Target="media/image393.png" /><Relationship Id="rId98" Type="http://schemas.openxmlformats.org/officeDocument/2006/relationships/oleObject" Target="embeddings/oleObject47.bin" /><Relationship Id="rId980" Type="http://schemas.openxmlformats.org/officeDocument/2006/relationships/oleObject" Target="embeddings/oleObject583.bin" /><Relationship Id="rId981" Type="http://schemas.openxmlformats.org/officeDocument/2006/relationships/oleObject" Target="embeddings/oleObject584.bin" /><Relationship Id="rId982" Type="http://schemas.openxmlformats.org/officeDocument/2006/relationships/image" Target="media/image394.wmf" /><Relationship Id="rId983" Type="http://schemas.openxmlformats.org/officeDocument/2006/relationships/oleObject" Target="embeddings/oleObject585.bin" /><Relationship Id="rId984" Type="http://schemas.openxmlformats.org/officeDocument/2006/relationships/oleObject" Target="embeddings/oleObject586.bin" /><Relationship Id="rId985" Type="http://schemas.openxmlformats.org/officeDocument/2006/relationships/oleObject" Target="embeddings/oleObject587.bin" /><Relationship Id="rId986" Type="http://schemas.openxmlformats.org/officeDocument/2006/relationships/image" Target="media/image395.wmf" /><Relationship Id="rId987" Type="http://schemas.openxmlformats.org/officeDocument/2006/relationships/oleObject" Target="embeddings/oleObject588.bin" /><Relationship Id="rId988" Type="http://schemas.openxmlformats.org/officeDocument/2006/relationships/oleObject" Target="embeddings/oleObject589.bin" /><Relationship Id="rId989" Type="http://schemas.openxmlformats.org/officeDocument/2006/relationships/image" Target="media/image396.wmf" /><Relationship Id="rId99" Type="http://schemas.openxmlformats.org/officeDocument/2006/relationships/image" Target="media/image48.wmf" /><Relationship Id="rId990" Type="http://schemas.openxmlformats.org/officeDocument/2006/relationships/oleObject" Target="embeddings/oleObject590.bin" /><Relationship Id="rId991" Type="http://schemas.openxmlformats.org/officeDocument/2006/relationships/image" Target="media/image397.wmf" /><Relationship Id="rId992" Type="http://schemas.openxmlformats.org/officeDocument/2006/relationships/oleObject" Target="embeddings/oleObject591.bin" /><Relationship Id="rId993" Type="http://schemas.openxmlformats.org/officeDocument/2006/relationships/oleObject" Target="embeddings/oleObject592.bin" /><Relationship Id="rId994" Type="http://schemas.openxmlformats.org/officeDocument/2006/relationships/oleObject" Target="embeddings/oleObject593.bin" /><Relationship Id="rId995" Type="http://schemas.openxmlformats.org/officeDocument/2006/relationships/oleObject" Target="embeddings/oleObject594.bin" /><Relationship Id="rId996" Type="http://schemas.openxmlformats.org/officeDocument/2006/relationships/oleObject" Target="embeddings/oleObject595.bin" /><Relationship Id="rId997" Type="http://schemas.openxmlformats.org/officeDocument/2006/relationships/oleObject" Target="embeddings/oleObject596.bin" /><Relationship Id="rId998" Type="http://schemas.openxmlformats.org/officeDocument/2006/relationships/oleObject" Target="embeddings/oleObject597.bin" /><Relationship Id="rId999" Type="http://schemas.openxmlformats.org/officeDocument/2006/relationships/oleObject" Target="embeddings/oleObject59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5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49.png" /><Relationship Id="rId2" Type="http://schemas.openxmlformats.org/officeDocument/2006/relationships/image" Target="media/image450.png" /><Relationship Id="rId3" Type="http://schemas.openxmlformats.org/officeDocument/2006/relationships/image" Target="media/image45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08506885898240</dc:description>
  <cp:lastModifiedBy>学科网试题生产平台</cp:lastModifiedBy>
  <cp:revision>9</cp:revision>
  <dcterms:created xsi:type="dcterms:W3CDTF">2025-07-30T04:40:15Z</dcterms:created>
  <dcterms:modified xsi:type="dcterms:W3CDTF">2025-07-30T04:4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